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7F0A" w:rsidRPr="009330DB" w:rsidRDefault="00187F0A" w:rsidP="00C2137C">
      <w:pPr>
        <w:spacing w:line="276" w:lineRule="auto"/>
        <w:jc w:val="center"/>
        <w:rPr>
          <w:b/>
        </w:rPr>
      </w:pPr>
      <w:r w:rsidRPr="009330DB">
        <w:rPr>
          <w:b/>
        </w:rPr>
        <w:t>MA TRẬN ĐỀ KIỂM TRA LỊCH SỬ &amp; ĐỊA LÍ  HỌC KÌ I- LỚP 5</w:t>
      </w:r>
    </w:p>
    <w:p w:rsidR="00187F0A" w:rsidRPr="009330DB" w:rsidRDefault="00E87B83" w:rsidP="00187F0A">
      <w:pPr>
        <w:spacing w:line="276" w:lineRule="auto"/>
        <w:jc w:val="center"/>
        <w:rPr>
          <w:b/>
        </w:rPr>
      </w:pPr>
      <w:r>
        <w:rPr>
          <w:b/>
        </w:rPr>
        <w:t>NĂM HỌC 2022- 2023</w:t>
      </w:r>
    </w:p>
    <w:tbl>
      <w:tblPr>
        <w:tblW w:w="10217" w:type="dxa"/>
        <w:jc w:val="center"/>
        <w:tblLayout w:type="fixed"/>
        <w:tblLook w:val="04A0" w:firstRow="1" w:lastRow="0" w:firstColumn="1" w:lastColumn="0" w:noHBand="0" w:noVBand="1"/>
      </w:tblPr>
      <w:tblGrid>
        <w:gridCol w:w="2039"/>
        <w:gridCol w:w="1334"/>
        <w:gridCol w:w="625"/>
        <w:gridCol w:w="721"/>
        <w:gridCol w:w="660"/>
        <w:gridCol w:w="685"/>
        <w:gridCol w:w="699"/>
        <w:gridCol w:w="703"/>
        <w:gridCol w:w="595"/>
        <w:gridCol w:w="740"/>
        <w:gridCol w:w="566"/>
        <w:gridCol w:w="850"/>
      </w:tblGrid>
      <w:tr w:rsidR="00187F0A" w:rsidRPr="008430D0" w:rsidTr="008A0AF3">
        <w:trPr>
          <w:trHeight w:val="134"/>
          <w:jc w:val="center"/>
        </w:trPr>
        <w:tc>
          <w:tcPr>
            <w:tcW w:w="99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  <w:rPr>
                <w:vertAlign w:val="superscript"/>
                <w:lang w:val="fr-FR"/>
              </w:rPr>
            </w:pPr>
            <w:r w:rsidRPr="008430D0">
              <w:rPr>
                <w:lang w:val="fr-FR"/>
              </w:rPr>
              <w:t>Mạch nội dung</w:t>
            </w:r>
          </w:p>
        </w:tc>
        <w:tc>
          <w:tcPr>
            <w:tcW w:w="65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  <w:rPr>
                <w:lang w:val="fr-FR"/>
              </w:rPr>
            </w:pPr>
            <w:r w:rsidRPr="008430D0">
              <w:rPr>
                <w:lang w:val="fr-FR"/>
              </w:rPr>
              <w:t>Số câu và</w:t>
            </w:r>
            <w:r w:rsidRPr="008430D0">
              <w:rPr>
                <w:spacing w:val="-4"/>
                <w:lang w:val="fr-FR"/>
              </w:rPr>
              <w:t xml:space="preserve"> số điểm</w:t>
            </w:r>
          </w:p>
        </w:tc>
        <w:tc>
          <w:tcPr>
            <w:tcW w:w="65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Mức 1</w:t>
            </w:r>
          </w:p>
        </w:tc>
        <w:tc>
          <w:tcPr>
            <w:tcW w:w="65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Mức 2</w:t>
            </w:r>
          </w:p>
        </w:tc>
        <w:tc>
          <w:tcPr>
            <w:tcW w:w="68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Mức 3</w:t>
            </w:r>
          </w:p>
        </w:tc>
        <w:tc>
          <w:tcPr>
            <w:tcW w:w="65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Mức 4</w:t>
            </w:r>
          </w:p>
        </w:tc>
        <w:tc>
          <w:tcPr>
            <w:tcW w:w="69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ổng</w:t>
            </w:r>
          </w:p>
        </w:tc>
      </w:tr>
      <w:tr w:rsidR="00187F0A" w:rsidRPr="008430D0" w:rsidTr="008A0AF3">
        <w:trPr>
          <w:trHeight w:val="432"/>
          <w:jc w:val="center"/>
        </w:trPr>
        <w:tc>
          <w:tcPr>
            <w:tcW w:w="99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  <w:rPr>
                <w:vertAlign w:val="superscript"/>
                <w:lang w:val="fr-FR"/>
              </w:rPr>
            </w:pPr>
          </w:p>
        </w:tc>
        <w:tc>
          <w:tcPr>
            <w:tcW w:w="65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  <w:rPr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N</w:t>
            </w:r>
          </w:p>
        </w:tc>
        <w:tc>
          <w:tcPr>
            <w:tcW w:w="35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L</w:t>
            </w:r>
          </w:p>
        </w:tc>
        <w:tc>
          <w:tcPr>
            <w:tcW w:w="3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N</w:t>
            </w:r>
          </w:p>
        </w:tc>
        <w:tc>
          <w:tcPr>
            <w:tcW w:w="3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L</w:t>
            </w:r>
          </w:p>
        </w:tc>
        <w:tc>
          <w:tcPr>
            <w:tcW w:w="3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N</w:t>
            </w:r>
          </w:p>
        </w:tc>
        <w:tc>
          <w:tcPr>
            <w:tcW w:w="3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L</w:t>
            </w:r>
          </w:p>
        </w:tc>
        <w:tc>
          <w:tcPr>
            <w:tcW w:w="2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N</w:t>
            </w:r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L</w:t>
            </w:r>
          </w:p>
        </w:tc>
        <w:tc>
          <w:tcPr>
            <w:tcW w:w="2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N</w:t>
            </w:r>
          </w:p>
        </w:tc>
        <w:tc>
          <w:tcPr>
            <w:tcW w:w="4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L</w:t>
            </w:r>
          </w:p>
        </w:tc>
      </w:tr>
      <w:tr w:rsidR="00187F0A" w:rsidRPr="008430D0" w:rsidTr="008A0AF3">
        <w:trPr>
          <w:trHeight w:val="260"/>
          <w:jc w:val="center"/>
        </w:trPr>
        <w:tc>
          <w:tcPr>
            <w:tcW w:w="998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 xml:space="preserve">1. </w:t>
            </w:r>
            <w:r>
              <w:t>Hơn tám mươi năm chống thực dân Pháp xâm lược và đô hộ.</w:t>
            </w:r>
          </w:p>
        </w:tc>
        <w:tc>
          <w:tcPr>
            <w:tcW w:w="6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Default="00187F0A" w:rsidP="00737BD2">
            <w:pPr>
              <w:spacing w:line="276" w:lineRule="auto"/>
            </w:pPr>
            <w:r w:rsidRPr="008430D0">
              <w:t>Số câu</w:t>
            </w:r>
          </w:p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>
              <w:t>1</w:t>
            </w: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326744" w:rsidP="00737BD2">
            <w:pPr>
              <w:spacing w:line="276" w:lineRule="auto"/>
            </w:pPr>
            <w:r>
              <w:t>1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</w:tr>
      <w:tr w:rsidR="00187F0A" w:rsidRPr="008430D0" w:rsidTr="008A0AF3">
        <w:trPr>
          <w:trHeight w:val="432"/>
          <w:jc w:val="center"/>
        </w:trPr>
        <w:tc>
          <w:tcPr>
            <w:tcW w:w="998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6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Số điểm</w:t>
            </w: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1,0</w:t>
            </w: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817E4" w:rsidRDefault="00326744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1,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</w:tr>
      <w:tr w:rsidR="00187F0A" w:rsidRPr="008430D0" w:rsidTr="008A0AF3">
        <w:trPr>
          <w:trHeight w:val="612"/>
          <w:jc w:val="center"/>
        </w:trPr>
        <w:tc>
          <w:tcPr>
            <w:tcW w:w="998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2</w:t>
            </w:r>
            <w:r>
              <w:t xml:space="preserve">. Địa lý tự nhiên Việt </w:t>
            </w:r>
            <w:smartTag w:uri="urn:schemas-microsoft-com:office:smarttags" w:element="country-region">
              <w:smartTag w:uri="urn:schemas-microsoft-com:office:smarttags" w:element="place">
                <w:r>
                  <w:t>Nam</w:t>
                </w:r>
              </w:smartTag>
            </w:smartTag>
            <w:r>
              <w:t>.</w:t>
            </w:r>
          </w:p>
        </w:tc>
        <w:tc>
          <w:tcPr>
            <w:tcW w:w="6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Số câu</w:t>
            </w: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>
              <w:t>1</w:t>
            </w:r>
          </w:p>
        </w:tc>
        <w:tc>
          <w:tcPr>
            <w:tcW w:w="3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DC217C" w:rsidP="00737BD2">
            <w:pPr>
              <w:spacing w:line="276" w:lineRule="auto"/>
            </w:pPr>
            <w:r>
              <w:t>1</w:t>
            </w: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326744" w:rsidP="00737BD2">
            <w:pPr>
              <w:spacing w:line="276" w:lineRule="auto"/>
            </w:pPr>
            <w:r>
              <w:t>2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</w:tr>
      <w:tr w:rsidR="00187F0A" w:rsidRPr="008430D0" w:rsidTr="008A0AF3">
        <w:trPr>
          <w:trHeight w:val="621"/>
          <w:jc w:val="center"/>
        </w:trPr>
        <w:tc>
          <w:tcPr>
            <w:tcW w:w="998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6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Số điểm</w:t>
            </w: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DC217C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0,5</w:t>
            </w:r>
          </w:p>
        </w:tc>
        <w:tc>
          <w:tcPr>
            <w:tcW w:w="3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DC217C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0,5</w:t>
            </w: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2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2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817E4" w:rsidRDefault="00326744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1,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817E4" w:rsidRDefault="00187F0A" w:rsidP="00737BD2">
            <w:pPr>
              <w:spacing w:line="276" w:lineRule="auto"/>
              <w:rPr>
                <w:color w:val="C00000"/>
              </w:rPr>
            </w:pPr>
          </w:p>
        </w:tc>
      </w:tr>
      <w:tr w:rsidR="00187F0A" w:rsidRPr="008430D0" w:rsidTr="008A0AF3">
        <w:trPr>
          <w:trHeight w:val="736"/>
          <w:jc w:val="center"/>
        </w:trPr>
        <w:tc>
          <w:tcPr>
            <w:tcW w:w="998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  <w:rPr>
                <w:lang w:val="pt-BR"/>
              </w:rPr>
            </w:pPr>
            <w:r w:rsidRPr="008430D0">
              <w:rPr>
                <w:lang w:val="pt-BR"/>
              </w:rPr>
              <w:t>3</w:t>
            </w:r>
            <w:r>
              <w:rPr>
                <w:lang w:val="pt-BR"/>
              </w:rPr>
              <w:t>.</w:t>
            </w:r>
            <w:r>
              <w:t>Địa lý kinh tế Việt Nam.</w:t>
            </w:r>
            <w:r>
              <w:rPr>
                <w:lang w:val="pt-BR"/>
              </w:rPr>
              <w:t xml:space="preserve"> </w:t>
            </w:r>
          </w:p>
        </w:tc>
        <w:tc>
          <w:tcPr>
            <w:tcW w:w="6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Số câu</w:t>
            </w: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  <w:rPr>
                <w:highlight w:val="yellow"/>
              </w:rPr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DC217C" w:rsidP="00737BD2">
            <w:pPr>
              <w:spacing w:line="276" w:lineRule="auto"/>
            </w:pPr>
            <w:r>
              <w:t>1</w:t>
            </w: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2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DC217C" w:rsidP="00737BD2">
            <w:pPr>
              <w:spacing w:line="276" w:lineRule="auto"/>
            </w:pPr>
            <w:r>
              <w:t>2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BF36F0" w:rsidP="00737BD2">
            <w:pPr>
              <w:spacing w:line="276" w:lineRule="auto"/>
            </w:pPr>
            <w:r>
              <w:t>1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BF36F0" w:rsidP="00737BD2">
            <w:pPr>
              <w:spacing w:line="276" w:lineRule="auto"/>
            </w:pPr>
            <w:r>
              <w:t>2</w:t>
            </w:r>
          </w:p>
        </w:tc>
      </w:tr>
      <w:tr w:rsidR="00187F0A" w:rsidRPr="008430D0" w:rsidTr="008A0AF3">
        <w:trPr>
          <w:trHeight w:val="342"/>
          <w:jc w:val="center"/>
        </w:trPr>
        <w:tc>
          <w:tcPr>
            <w:tcW w:w="998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  <w:rPr>
                <w:lang w:val="pt-BR"/>
              </w:rPr>
            </w:pPr>
          </w:p>
        </w:tc>
        <w:tc>
          <w:tcPr>
            <w:tcW w:w="6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Default="00187F0A" w:rsidP="00737BD2">
            <w:pPr>
              <w:spacing w:line="276" w:lineRule="auto"/>
            </w:pPr>
            <w:r w:rsidRPr="008430D0">
              <w:t>Số điểm</w:t>
            </w:r>
          </w:p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  <w:highlight w:val="yellow"/>
              </w:rPr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DC217C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1,5</w:t>
            </w: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216045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2</w:t>
            </w:r>
            <w:r w:rsidR="00187F0A">
              <w:rPr>
                <w:color w:val="C00000"/>
              </w:rPr>
              <w:t>,</w:t>
            </w:r>
            <w:r w:rsidR="00DC217C">
              <w:rPr>
                <w:color w:val="C00000"/>
              </w:rPr>
              <w:t>5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C773E" w:rsidRDefault="00BF36F0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1,5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C773E" w:rsidRDefault="00216045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2</w:t>
            </w:r>
            <w:r w:rsidR="00BF36F0">
              <w:rPr>
                <w:color w:val="C00000"/>
              </w:rPr>
              <w:t>,5</w:t>
            </w:r>
          </w:p>
        </w:tc>
      </w:tr>
      <w:tr w:rsidR="00187F0A" w:rsidRPr="008430D0" w:rsidTr="008A0AF3">
        <w:trPr>
          <w:trHeight w:val="350"/>
          <w:jc w:val="center"/>
        </w:trPr>
        <w:tc>
          <w:tcPr>
            <w:tcW w:w="998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 xml:space="preserve">4. </w:t>
            </w:r>
            <w:r>
              <w:t>Chín  năm trường kì kháng chiến từ 1945 đến 1954</w:t>
            </w:r>
          </w:p>
        </w:tc>
        <w:tc>
          <w:tcPr>
            <w:tcW w:w="6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Default="00187F0A" w:rsidP="00737BD2">
            <w:pPr>
              <w:spacing w:line="276" w:lineRule="auto"/>
            </w:pPr>
            <w:r w:rsidRPr="008430D0">
              <w:t>Số câu</w:t>
            </w:r>
          </w:p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DF0754" w:rsidP="00737BD2">
            <w:pPr>
              <w:spacing w:line="276" w:lineRule="auto"/>
            </w:pPr>
            <w:r>
              <w:t>1</w:t>
            </w:r>
          </w:p>
        </w:tc>
        <w:tc>
          <w:tcPr>
            <w:tcW w:w="3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216045" w:rsidP="00737BD2">
            <w:pPr>
              <w:spacing w:line="276" w:lineRule="auto"/>
            </w:pPr>
            <w:r>
              <w:t>1</w:t>
            </w: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>
              <w:t>2</w:t>
            </w: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216045" w:rsidP="00737BD2">
            <w:pPr>
              <w:spacing w:line="276" w:lineRule="auto"/>
            </w:pPr>
            <w:r>
              <w:t>1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BF36F0" w:rsidP="00737BD2">
            <w:pPr>
              <w:spacing w:line="276" w:lineRule="auto"/>
            </w:pPr>
            <w:r>
              <w:t>2</w:t>
            </w:r>
          </w:p>
        </w:tc>
      </w:tr>
      <w:tr w:rsidR="00187F0A" w:rsidRPr="008430D0" w:rsidTr="008A0AF3">
        <w:trPr>
          <w:trHeight w:val="255"/>
          <w:jc w:val="center"/>
        </w:trPr>
        <w:tc>
          <w:tcPr>
            <w:tcW w:w="998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6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Số điểm</w:t>
            </w: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216045" w:rsidP="00737BD2">
            <w:pPr>
              <w:spacing w:line="276" w:lineRule="auto"/>
            </w:pPr>
            <w:r>
              <w:t>0,5</w:t>
            </w:r>
          </w:p>
        </w:tc>
        <w:tc>
          <w:tcPr>
            <w:tcW w:w="3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216045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1,0</w:t>
            </w: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2,</w:t>
            </w:r>
            <w:r w:rsidR="00326744">
              <w:rPr>
                <w:color w:val="C00000"/>
              </w:rPr>
              <w:t>5</w:t>
            </w: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C773E" w:rsidRDefault="00216045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0,5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C773E" w:rsidRDefault="00BF36F0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2,5</w:t>
            </w:r>
          </w:p>
        </w:tc>
      </w:tr>
      <w:tr w:rsidR="00187F0A" w:rsidRPr="008430D0" w:rsidTr="008A0AF3">
        <w:trPr>
          <w:trHeight w:val="375"/>
          <w:jc w:val="center"/>
        </w:trPr>
        <w:tc>
          <w:tcPr>
            <w:tcW w:w="99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Tổng</w:t>
            </w:r>
          </w:p>
        </w:tc>
        <w:tc>
          <w:tcPr>
            <w:tcW w:w="6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Số câu</w:t>
            </w: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BF36F0" w:rsidP="00737BD2">
            <w:pPr>
              <w:spacing w:line="276" w:lineRule="auto"/>
            </w:pPr>
            <w:r>
              <w:t>2</w:t>
            </w:r>
          </w:p>
        </w:tc>
        <w:tc>
          <w:tcPr>
            <w:tcW w:w="3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216045" w:rsidP="00737BD2">
            <w:pPr>
              <w:spacing w:line="276" w:lineRule="auto"/>
            </w:pPr>
            <w:r>
              <w:t>3</w:t>
            </w: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BF36F0" w:rsidP="00737BD2">
            <w:pPr>
              <w:spacing w:line="276" w:lineRule="auto"/>
            </w:pPr>
            <w:r>
              <w:t>1</w:t>
            </w: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BF36F0" w:rsidP="00737BD2">
            <w:pPr>
              <w:spacing w:line="276" w:lineRule="auto"/>
            </w:pPr>
            <w:r>
              <w:t>2</w:t>
            </w: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BF36F0" w:rsidP="00737BD2">
            <w:pPr>
              <w:spacing w:line="276" w:lineRule="auto"/>
            </w:pPr>
            <w:r>
              <w:t>2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BF36F0" w:rsidP="00737BD2">
            <w:pPr>
              <w:spacing w:line="276" w:lineRule="auto"/>
            </w:pPr>
            <w:r>
              <w:t>6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BF36F0" w:rsidP="00737BD2">
            <w:pPr>
              <w:spacing w:line="276" w:lineRule="auto"/>
            </w:pPr>
            <w:r>
              <w:t>4</w:t>
            </w:r>
          </w:p>
        </w:tc>
      </w:tr>
      <w:tr w:rsidR="00187F0A" w:rsidRPr="008430D0" w:rsidTr="008A0AF3">
        <w:trPr>
          <w:trHeight w:val="255"/>
          <w:jc w:val="center"/>
        </w:trPr>
        <w:tc>
          <w:tcPr>
            <w:tcW w:w="99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8430D0" w:rsidRDefault="00187F0A" w:rsidP="00737BD2">
            <w:pPr>
              <w:spacing w:line="276" w:lineRule="auto"/>
            </w:pPr>
          </w:p>
        </w:tc>
        <w:tc>
          <w:tcPr>
            <w:tcW w:w="6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8430D0" w:rsidRDefault="00187F0A" w:rsidP="00737BD2">
            <w:pPr>
              <w:spacing w:line="276" w:lineRule="auto"/>
            </w:pPr>
            <w:r w:rsidRPr="008430D0">
              <w:t>Số điểm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BF36F0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1</w:t>
            </w:r>
          </w:p>
        </w:tc>
        <w:tc>
          <w:tcPr>
            <w:tcW w:w="35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216045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2</w:t>
            </w:r>
            <w:r w:rsidR="00BF36F0">
              <w:rPr>
                <w:color w:val="C00000"/>
              </w:rPr>
              <w:t>,5</w:t>
            </w:r>
          </w:p>
        </w:tc>
        <w:tc>
          <w:tcPr>
            <w:tcW w:w="3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BF36F0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1,5</w:t>
            </w:r>
          </w:p>
        </w:tc>
        <w:tc>
          <w:tcPr>
            <w:tcW w:w="3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BF36F0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2,5</w:t>
            </w:r>
          </w:p>
        </w:tc>
        <w:tc>
          <w:tcPr>
            <w:tcW w:w="2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187F0A" w:rsidP="00737BD2">
            <w:pPr>
              <w:spacing w:line="276" w:lineRule="auto"/>
              <w:rPr>
                <w:color w:val="C00000"/>
              </w:rPr>
            </w:pPr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87F0A" w:rsidRPr="005C773E" w:rsidRDefault="00216045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2</w:t>
            </w:r>
            <w:r w:rsidR="00BF36F0">
              <w:rPr>
                <w:color w:val="C00000"/>
              </w:rPr>
              <w:t>,5</w:t>
            </w:r>
          </w:p>
        </w:tc>
        <w:tc>
          <w:tcPr>
            <w:tcW w:w="2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C773E" w:rsidRDefault="00BF36F0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5</w:t>
            </w:r>
            <w:r w:rsidR="00216045">
              <w:rPr>
                <w:color w:val="C00000"/>
              </w:rPr>
              <w:t>,0</w:t>
            </w:r>
          </w:p>
        </w:tc>
        <w:tc>
          <w:tcPr>
            <w:tcW w:w="4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7F0A" w:rsidRPr="005C773E" w:rsidRDefault="00216045" w:rsidP="00737BD2">
            <w:pPr>
              <w:spacing w:line="276" w:lineRule="auto"/>
              <w:rPr>
                <w:color w:val="C00000"/>
              </w:rPr>
            </w:pPr>
            <w:r>
              <w:rPr>
                <w:color w:val="C00000"/>
              </w:rPr>
              <w:t>5</w:t>
            </w:r>
            <w:r w:rsidR="00BF36F0">
              <w:rPr>
                <w:color w:val="C00000"/>
              </w:rPr>
              <w:t>,0</w:t>
            </w:r>
          </w:p>
        </w:tc>
      </w:tr>
    </w:tbl>
    <w:p w:rsidR="00187F0A" w:rsidRDefault="00187F0A" w:rsidP="00187F0A">
      <w:pPr>
        <w:tabs>
          <w:tab w:val="left" w:pos="6375"/>
        </w:tabs>
        <w:spacing w:line="276" w:lineRule="auto"/>
        <w:rPr>
          <w:lang w:val="nl-NL"/>
        </w:rPr>
      </w:pPr>
      <w:r>
        <w:rPr>
          <w:lang w:val="nl-NL"/>
        </w:rPr>
        <w:tab/>
      </w:r>
    </w:p>
    <w:p w:rsidR="00B06847" w:rsidRDefault="00B06847"/>
    <w:p w:rsidR="00B06847" w:rsidRDefault="00B06847"/>
    <w:p w:rsidR="00B06847" w:rsidRDefault="00B06847"/>
    <w:p w:rsidR="00B06847" w:rsidRDefault="00B06847"/>
    <w:p w:rsidR="00B06847" w:rsidRDefault="00B06847"/>
    <w:p w:rsidR="00B06847" w:rsidRDefault="00B06847"/>
    <w:p w:rsidR="00B06847" w:rsidRDefault="00B06847"/>
    <w:p w:rsidR="00B06847" w:rsidRDefault="00B06847"/>
    <w:p w:rsidR="00B06847" w:rsidRDefault="00B06847"/>
    <w:p w:rsidR="00B06847" w:rsidRDefault="00B06847"/>
    <w:p w:rsidR="00B06847" w:rsidRDefault="00B06847"/>
    <w:p w:rsidR="00B06847" w:rsidRDefault="00B06847"/>
    <w:p w:rsidR="00E87B83" w:rsidRDefault="00E87B83"/>
    <w:p w:rsidR="00B06847" w:rsidRDefault="00B06847"/>
    <w:tbl>
      <w:tblPr>
        <w:tblpPr w:leftFromText="180" w:rightFromText="180" w:vertAnchor="text" w:horzAnchor="margin" w:tblpYSpec="bottom"/>
        <w:tblOverlap w:val="never"/>
        <w:tblW w:w="10423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19"/>
        <w:gridCol w:w="6204"/>
      </w:tblGrid>
      <w:tr w:rsidR="006647ED" w:rsidRPr="00CB3769" w:rsidTr="00C5304B">
        <w:trPr>
          <w:trHeight w:val="1418"/>
        </w:trPr>
        <w:tc>
          <w:tcPr>
            <w:tcW w:w="421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647ED" w:rsidRDefault="006647ED" w:rsidP="006647ED">
            <w:pPr>
              <w:spacing w:line="360" w:lineRule="auto"/>
              <w:rPr>
                <w:lang w:val="fr-FR"/>
              </w:rPr>
            </w:pPr>
            <w:r w:rsidRPr="00A37286">
              <w:rPr>
                <w:lang w:val="fr-FR"/>
              </w:rPr>
              <w:lastRenderedPageBreak/>
              <w:t xml:space="preserve">Họ và tên: </w:t>
            </w:r>
            <w:r w:rsidRPr="00A37286">
              <w:rPr>
                <w:sz w:val="16"/>
                <w:szCs w:val="16"/>
                <w:lang w:val="fr-FR"/>
              </w:rPr>
              <w:t>.......................................</w:t>
            </w:r>
            <w:r>
              <w:rPr>
                <w:sz w:val="16"/>
                <w:szCs w:val="16"/>
                <w:lang w:val="fr-FR"/>
              </w:rPr>
              <w:t>...................</w:t>
            </w:r>
          </w:p>
          <w:p w:rsidR="006647ED" w:rsidRDefault="006647ED" w:rsidP="006647ED">
            <w:pPr>
              <w:spacing w:line="360" w:lineRule="auto"/>
              <w:jc w:val="both"/>
              <w:rPr>
                <w:sz w:val="16"/>
                <w:szCs w:val="16"/>
                <w:lang w:val="fr-FR"/>
              </w:rPr>
            </w:pPr>
            <w:r w:rsidRPr="00A37286">
              <w:rPr>
                <w:lang w:val="fr-FR"/>
              </w:rPr>
              <w:t xml:space="preserve">Lớp: </w:t>
            </w:r>
            <w:r w:rsidRPr="00A37286">
              <w:rPr>
                <w:sz w:val="16"/>
                <w:szCs w:val="16"/>
                <w:lang w:val="fr-FR"/>
              </w:rPr>
              <w:t>.....................................................</w:t>
            </w:r>
          </w:p>
          <w:p w:rsidR="006647ED" w:rsidRPr="006647ED" w:rsidRDefault="006647ED" w:rsidP="006647ED">
            <w:pPr>
              <w:spacing w:line="360" w:lineRule="auto"/>
              <w:jc w:val="both"/>
              <w:rPr>
                <w:b/>
                <w:lang w:val="fr-FR"/>
              </w:rPr>
            </w:pPr>
            <w:r w:rsidRPr="006647ED">
              <w:rPr>
                <w:b/>
                <w:lang w:val="fr-FR"/>
              </w:rPr>
              <w:t>Trường Tiểu học Thị trấn Tứ Kỳ</w:t>
            </w:r>
          </w:p>
        </w:tc>
        <w:tc>
          <w:tcPr>
            <w:tcW w:w="620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647ED" w:rsidRDefault="006647ED" w:rsidP="006647ED">
            <w:pPr>
              <w:jc w:val="center"/>
              <w:rPr>
                <w:b/>
                <w:lang w:val="fr-FR"/>
              </w:rPr>
            </w:pPr>
            <w:r>
              <w:rPr>
                <w:b/>
                <w:bCs/>
                <w:lang w:val="fr-FR"/>
              </w:rPr>
              <w:t xml:space="preserve">BÀI </w:t>
            </w:r>
            <w:r w:rsidRPr="00A724FD">
              <w:rPr>
                <w:b/>
                <w:bCs/>
                <w:lang w:val="fr-FR"/>
              </w:rPr>
              <w:t xml:space="preserve">KIỂM TRA ĐỊNH KÌ </w:t>
            </w:r>
            <w:r>
              <w:rPr>
                <w:b/>
                <w:bCs/>
                <w:lang w:val="fr-FR"/>
              </w:rPr>
              <w:t>HỌC</w:t>
            </w:r>
            <w:r w:rsidRPr="00A724FD">
              <w:rPr>
                <w:b/>
                <w:bCs/>
                <w:lang w:val="fr-FR"/>
              </w:rPr>
              <w:t xml:space="preserve"> KÌ I</w:t>
            </w:r>
          </w:p>
          <w:p w:rsidR="006647ED" w:rsidRPr="00DC3946" w:rsidRDefault="006647ED" w:rsidP="006647ED">
            <w:pPr>
              <w:jc w:val="center"/>
              <w:rPr>
                <w:b/>
                <w:bCs/>
                <w:lang w:val="fr-FR"/>
              </w:rPr>
            </w:pPr>
            <w:r>
              <w:rPr>
                <w:b/>
                <w:color w:val="000000"/>
                <w:lang w:val="fr-FR"/>
              </w:rPr>
              <w:t>Năm học: 2022</w:t>
            </w:r>
            <w:r w:rsidRPr="00A724FD">
              <w:rPr>
                <w:b/>
                <w:color w:val="000000"/>
                <w:lang w:val="fr-FR"/>
              </w:rPr>
              <w:t>- 20</w:t>
            </w:r>
            <w:r>
              <w:rPr>
                <w:b/>
                <w:color w:val="000000"/>
                <w:lang w:val="fr-FR"/>
              </w:rPr>
              <w:t>23</w:t>
            </w:r>
          </w:p>
          <w:p w:rsidR="006647ED" w:rsidRPr="0080222F" w:rsidRDefault="006647ED" w:rsidP="006647ED">
            <w:pPr>
              <w:jc w:val="center"/>
              <w:rPr>
                <w:b/>
                <w:bCs/>
                <w:sz w:val="30"/>
                <w:szCs w:val="30"/>
                <w:lang w:val="pt-BR"/>
              </w:rPr>
            </w:pPr>
            <w:r>
              <w:rPr>
                <w:b/>
                <w:bCs/>
                <w:sz w:val="30"/>
                <w:szCs w:val="30"/>
                <w:lang w:val="pt-BR"/>
              </w:rPr>
              <w:t>Môn: Lịch sử và Địa lí - Lớp 5</w:t>
            </w:r>
          </w:p>
          <w:p w:rsidR="006647ED" w:rsidRPr="00CB3769" w:rsidRDefault="006647ED" w:rsidP="006647ED">
            <w:pPr>
              <w:jc w:val="center"/>
              <w:rPr>
                <w:rFonts w:ascii=".VnTime" w:hAnsi=".VnTime"/>
                <w:bCs/>
                <w:i/>
                <w:iCs/>
              </w:rPr>
            </w:pPr>
            <w:r w:rsidRPr="00CB3769">
              <w:rPr>
                <w:rFonts w:ascii=".VnTime" w:hAnsi=".VnTime"/>
                <w:b/>
                <w:i/>
                <w:iCs/>
              </w:rPr>
              <w:t>(</w:t>
            </w:r>
            <w:r>
              <w:rPr>
                <w:rFonts w:ascii=".VnTime" w:hAnsi=".VnTime"/>
                <w:bCs/>
                <w:i/>
                <w:iCs/>
              </w:rPr>
              <w:t xml:space="preserve">Thêi gian 40 </w:t>
            </w:r>
            <w:r w:rsidRPr="00CB3769">
              <w:rPr>
                <w:rFonts w:ascii=".VnTime" w:hAnsi=".VnTime"/>
                <w:bCs/>
                <w:i/>
                <w:iCs/>
              </w:rPr>
              <w:t xml:space="preserve">phót kh«ng kÓ thêi gian </w:t>
            </w:r>
            <w:r>
              <w:rPr>
                <w:rFonts w:ascii=".VnTime" w:hAnsi=".VnTime"/>
                <w:bCs/>
                <w:i/>
                <w:iCs/>
              </w:rPr>
              <w:t>giao</w:t>
            </w:r>
            <w:r w:rsidRPr="00CB3769">
              <w:rPr>
                <w:rFonts w:ascii=".VnTime" w:hAnsi=".VnTime"/>
                <w:bCs/>
                <w:i/>
                <w:iCs/>
              </w:rPr>
              <w:t xml:space="preserve"> ®Ò) </w:t>
            </w:r>
          </w:p>
        </w:tc>
      </w:tr>
    </w:tbl>
    <w:p w:rsidR="000E555A" w:rsidRDefault="00176C46" w:rsidP="002D0C98">
      <w:pPr>
        <w:shd w:val="clear" w:color="auto" w:fill="FFFFFF"/>
        <w:spacing w:line="276" w:lineRule="auto"/>
        <w:rPr>
          <w:b/>
          <w:bCs/>
          <w:i/>
          <w:spacing w:val="-6"/>
          <w:sz w:val="30"/>
        </w:rPr>
      </w:pPr>
      <w:r>
        <w:rPr>
          <w:b/>
          <w:bCs/>
          <w:i/>
          <w:noProof/>
          <w:spacing w:val="-6"/>
          <w:sz w:val="30"/>
        </w:rPr>
        <w:pict>
          <v:rect id="_x0000_s1033" style="position:absolute;margin-left:-56.65pt;margin-top:87.95pt;width:51.75pt;height:1in;z-index:251666432;mso-position-horizontal-relative:text;mso-position-vertical-relative:text" strokeweight="1pt">
            <v:textbox style="mso-next-textbox:#_x0000_s1033">
              <w:txbxContent>
                <w:p w:rsidR="0009360D" w:rsidRPr="00716FF2" w:rsidRDefault="0009360D" w:rsidP="0009360D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 xml:space="preserve">  </w:t>
                  </w:r>
                  <w:r w:rsidRPr="00716FF2">
                    <w:rPr>
                      <w:b/>
                      <w:sz w:val="24"/>
                      <w:szCs w:val="24"/>
                    </w:rPr>
                    <w:t>Điểm</w:t>
                  </w:r>
                </w:p>
              </w:txbxContent>
            </v:textbox>
          </v:rect>
        </w:pict>
      </w:r>
      <w:r w:rsidR="000E555A" w:rsidRPr="00E05E15">
        <w:rPr>
          <w:b/>
          <w:bCs/>
          <w:i/>
          <w:spacing w:val="-6"/>
          <w:sz w:val="30"/>
        </w:rPr>
        <w:t xml:space="preserve">Khoanh tròn chữ cái trước câu trả lời đúng nhất hoặc làm theo </w:t>
      </w:r>
      <w:r w:rsidR="006E69C7">
        <w:rPr>
          <w:b/>
          <w:bCs/>
          <w:i/>
          <w:spacing w:val="-6"/>
          <w:sz w:val="30"/>
        </w:rPr>
        <w:t xml:space="preserve"> </w:t>
      </w:r>
      <w:r w:rsidR="000E555A" w:rsidRPr="00E05E15">
        <w:rPr>
          <w:b/>
          <w:bCs/>
          <w:i/>
          <w:spacing w:val="-6"/>
          <w:sz w:val="30"/>
        </w:rPr>
        <w:t>yêu cầu:</w:t>
      </w:r>
    </w:p>
    <w:p w:rsidR="00C45081" w:rsidRPr="00C45081" w:rsidRDefault="00C45081" w:rsidP="002D0C98">
      <w:pPr>
        <w:spacing w:after="160" w:line="276" w:lineRule="auto"/>
        <w:rPr>
          <w:i/>
        </w:rPr>
      </w:pPr>
      <w:r w:rsidRPr="001F2DD5">
        <w:rPr>
          <w:b/>
          <w:bCs/>
          <w:u w:val="single"/>
        </w:rPr>
        <w:t xml:space="preserve">Câu </w:t>
      </w:r>
      <w:r>
        <w:rPr>
          <w:b/>
          <w:bCs/>
          <w:u w:val="single"/>
        </w:rPr>
        <w:t>1</w:t>
      </w:r>
      <w:r w:rsidR="0009360D">
        <w:t xml:space="preserve"> </w:t>
      </w:r>
      <w:r w:rsidR="00083B7C" w:rsidRPr="00EC2B49">
        <w:rPr>
          <w:i/>
          <w:iCs/>
        </w:rPr>
        <w:t>(0,5 điểm</w:t>
      </w:r>
      <w:r w:rsidR="00083B7C" w:rsidRPr="00EC2B49">
        <w:t>)</w:t>
      </w:r>
      <w:r w:rsidR="00083B7C">
        <w:t xml:space="preserve">. </w:t>
      </w:r>
      <w:r w:rsidRPr="00C45081">
        <w:rPr>
          <w:i/>
        </w:rPr>
        <w:t>Thu đông năm 1947, thực dân Pháp tấn công lên Việt Bắc nhằm mục đích gì?</w:t>
      </w:r>
    </w:p>
    <w:p w:rsidR="00C45081" w:rsidRDefault="0084246C" w:rsidP="0009360D">
      <w:pPr>
        <w:rPr>
          <w:i/>
        </w:rPr>
      </w:pPr>
      <w:r>
        <w:t>A.  M</w:t>
      </w:r>
      <w:r w:rsidR="00C45081">
        <w:t>ở rộng địa bàn chiếm đóng.</w:t>
      </w:r>
    </w:p>
    <w:p w:rsidR="00C45081" w:rsidRPr="00E8026D" w:rsidRDefault="0084246C" w:rsidP="0009360D">
      <w:pPr>
        <w:rPr>
          <w:i/>
        </w:rPr>
      </w:pPr>
      <w:r>
        <w:t>B.  T</w:t>
      </w:r>
      <w:r w:rsidR="00C45081" w:rsidRPr="00E8026D">
        <w:t>iêu diệt cơ quan đầu não kháng chiến, tiêu diệt bộ đội chủ lực của ta, kết thúc chiến tranh.</w:t>
      </w:r>
    </w:p>
    <w:p w:rsidR="00C45081" w:rsidRDefault="00C45081" w:rsidP="0009360D">
      <w:pPr>
        <w:tabs>
          <w:tab w:val="left" w:pos="709"/>
          <w:tab w:val="left" w:pos="5812"/>
        </w:tabs>
        <w:jc w:val="both"/>
      </w:pPr>
      <w:r>
        <w:t xml:space="preserve">C. </w:t>
      </w:r>
      <w:r w:rsidR="0084246C">
        <w:t>Khai thác khoáng sản</w:t>
      </w:r>
    </w:p>
    <w:p w:rsidR="00C45081" w:rsidRDefault="00C45081" w:rsidP="0009360D">
      <w:pPr>
        <w:tabs>
          <w:tab w:val="left" w:pos="709"/>
          <w:tab w:val="left" w:pos="5812"/>
        </w:tabs>
        <w:jc w:val="both"/>
        <w:rPr>
          <w:bCs/>
        </w:rPr>
      </w:pPr>
      <w:r>
        <w:t xml:space="preserve">D. </w:t>
      </w:r>
      <w:r w:rsidR="0084246C">
        <w:t>Phát triển nông, lâm nghiệp</w:t>
      </w:r>
    </w:p>
    <w:p w:rsidR="00C45081" w:rsidRPr="00C45081" w:rsidRDefault="000E555A" w:rsidP="002D0C98">
      <w:pPr>
        <w:spacing w:line="276" w:lineRule="auto"/>
        <w:rPr>
          <w:i/>
          <w:color w:val="000000"/>
          <w:lang w:val="nl-NL"/>
        </w:rPr>
      </w:pPr>
      <w:r w:rsidRPr="001F2DD5">
        <w:rPr>
          <w:b/>
          <w:bCs/>
          <w:u w:val="single"/>
        </w:rPr>
        <w:t xml:space="preserve">Câu </w:t>
      </w:r>
      <w:r w:rsidR="00C45081">
        <w:rPr>
          <w:b/>
          <w:bCs/>
          <w:u w:val="single"/>
        </w:rPr>
        <w:t>2</w:t>
      </w:r>
      <w:r w:rsidRPr="001F2DD5">
        <w:rPr>
          <w:bCs/>
          <w:i/>
        </w:rPr>
        <w:t xml:space="preserve"> </w:t>
      </w:r>
      <w:r w:rsidRPr="001F2DD5">
        <w:rPr>
          <w:i/>
        </w:rPr>
        <w:t> </w:t>
      </w:r>
      <w:r w:rsidR="00083B7C" w:rsidRPr="004E64B9">
        <w:rPr>
          <w:i/>
          <w:iCs/>
        </w:rPr>
        <w:t>(1,</w:t>
      </w:r>
      <w:r w:rsidR="00132F43" w:rsidRPr="004E64B9">
        <w:rPr>
          <w:i/>
          <w:iCs/>
        </w:rPr>
        <w:t>0</w:t>
      </w:r>
      <w:r w:rsidR="00083B7C" w:rsidRPr="004E64B9">
        <w:rPr>
          <w:i/>
          <w:iCs/>
        </w:rPr>
        <w:t xml:space="preserve"> điểm</w:t>
      </w:r>
      <w:r w:rsidR="00083B7C" w:rsidRPr="004E64B9">
        <w:t xml:space="preserve">). </w:t>
      </w:r>
      <w:r w:rsidR="00C45081" w:rsidRPr="0009360D">
        <w:rPr>
          <w:bCs/>
          <w:i/>
        </w:rPr>
        <w:t xml:space="preserve">Em hãy </w:t>
      </w:r>
      <w:r w:rsidR="00083B7C">
        <w:rPr>
          <w:bCs/>
          <w:i/>
        </w:rPr>
        <w:t xml:space="preserve">nối </w:t>
      </w:r>
      <w:r w:rsidR="00C45081" w:rsidRPr="0009360D">
        <w:rPr>
          <w:bCs/>
          <w:i/>
        </w:rPr>
        <w:t>mốc thời gian ở cột</w:t>
      </w:r>
      <w:r w:rsidR="0009360D">
        <w:rPr>
          <w:bCs/>
          <w:i/>
        </w:rPr>
        <w:t xml:space="preserve"> A và sự kiện ở cột B tương ứng</w:t>
      </w:r>
      <w:r w:rsidR="00C45081" w:rsidRPr="0009360D">
        <w:rPr>
          <w:bCs/>
          <w:i/>
        </w:rPr>
        <w:t>:</w:t>
      </w:r>
    </w:p>
    <w:tbl>
      <w:tblPr>
        <w:tblW w:w="975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60"/>
        <w:gridCol w:w="819"/>
        <w:gridCol w:w="6579"/>
      </w:tblGrid>
      <w:tr w:rsidR="005546C2" w:rsidRPr="00C45081" w:rsidTr="00B44A72">
        <w:tc>
          <w:tcPr>
            <w:tcW w:w="23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5546C2" w:rsidRPr="00C45081" w:rsidRDefault="005546C2" w:rsidP="00B44A72">
            <w:pPr>
              <w:jc w:val="center"/>
              <w:rPr>
                <w:b/>
              </w:rPr>
            </w:pPr>
            <w:r w:rsidRPr="00C45081">
              <w:rPr>
                <w:b/>
                <w:bCs/>
              </w:rPr>
              <w:t>A. Thời gian</w:t>
            </w:r>
          </w:p>
        </w:tc>
        <w:tc>
          <w:tcPr>
            <w:tcW w:w="819" w:type="dxa"/>
            <w:tcBorders>
              <w:left w:val="outset" w:sz="6" w:space="0" w:color="auto"/>
              <w:right w:val="outset" w:sz="6" w:space="0" w:color="auto"/>
            </w:tcBorders>
          </w:tcPr>
          <w:p w:rsidR="005546C2" w:rsidRPr="00C45081" w:rsidRDefault="005546C2" w:rsidP="00B44A72">
            <w:pPr>
              <w:jc w:val="center"/>
              <w:rPr>
                <w:b/>
                <w:bCs/>
              </w:rPr>
            </w:pPr>
          </w:p>
        </w:tc>
        <w:tc>
          <w:tcPr>
            <w:tcW w:w="65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5546C2" w:rsidRPr="00C45081" w:rsidRDefault="005546C2" w:rsidP="00B44A72">
            <w:pPr>
              <w:jc w:val="center"/>
              <w:rPr>
                <w:b/>
              </w:rPr>
            </w:pPr>
            <w:r w:rsidRPr="00C45081">
              <w:rPr>
                <w:b/>
                <w:bCs/>
              </w:rPr>
              <w:t>B. Sự kiện lịch sử</w:t>
            </w:r>
          </w:p>
        </w:tc>
      </w:tr>
      <w:tr w:rsidR="005546C2" w:rsidRPr="00C45081" w:rsidTr="00B44A72">
        <w:tc>
          <w:tcPr>
            <w:tcW w:w="23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5546C2" w:rsidRPr="00C45081" w:rsidRDefault="005546C2" w:rsidP="00B44A72">
            <w:r>
              <w:rPr>
                <w:bCs/>
              </w:rPr>
              <w:t>Ngày 05/6/1911</w:t>
            </w:r>
          </w:p>
        </w:tc>
        <w:tc>
          <w:tcPr>
            <w:tcW w:w="819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5546C2" w:rsidRPr="00C45081" w:rsidRDefault="005546C2" w:rsidP="00B44A72"/>
        </w:tc>
        <w:tc>
          <w:tcPr>
            <w:tcW w:w="65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5546C2" w:rsidRPr="00083B7C" w:rsidRDefault="005546C2" w:rsidP="00B44A72">
            <w:pPr>
              <w:spacing w:line="440" w:lineRule="exact"/>
              <w:rPr>
                <w:lang w:val="nl-NL"/>
              </w:rPr>
            </w:pPr>
            <w:r w:rsidRPr="00EC2B49">
              <w:rPr>
                <w:lang w:val="nl-NL"/>
              </w:rPr>
              <w:t>Quốc khánh nước Cộng hoà xã hội chủ nghĩa Việt Nam</w:t>
            </w:r>
          </w:p>
        </w:tc>
      </w:tr>
      <w:tr w:rsidR="005546C2" w:rsidRPr="00C45081" w:rsidTr="00B44A72">
        <w:trPr>
          <w:trHeight w:val="397"/>
        </w:trPr>
        <w:tc>
          <w:tcPr>
            <w:tcW w:w="23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5546C2" w:rsidRPr="00C45081" w:rsidRDefault="005546C2" w:rsidP="00B44A72">
            <w:r>
              <w:rPr>
                <w:bCs/>
              </w:rPr>
              <w:t>Ngày 03/02/1930</w:t>
            </w:r>
          </w:p>
        </w:tc>
        <w:tc>
          <w:tcPr>
            <w:tcW w:w="819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5546C2" w:rsidRPr="00C45081" w:rsidRDefault="005546C2" w:rsidP="00B44A72"/>
        </w:tc>
        <w:tc>
          <w:tcPr>
            <w:tcW w:w="65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5546C2" w:rsidRPr="00C45081" w:rsidRDefault="005546C2" w:rsidP="00B44A72">
            <w:r w:rsidRPr="00C45081">
              <w:rPr>
                <w:bCs/>
              </w:rPr>
              <w:t>Đảng Cộng sản Việt Nam ra đời.</w:t>
            </w:r>
          </w:p>
        </w:tc>
      </w:tr>
      <w:tr w:rsidR="005546C2" w:rsidRPr="00C45081" w:rsidTr="00B44A72">
        <w:tc>
          <w:tcPr>
            <w:tcW w:w="23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5546C2" w:rsidRPr="00C45081" w:rsidRDefault="005546C2" w:rsidP="00B44A72">
            <w:r>
              <w:rPr>
                <w:bCs/>
              </w:rPr>
              <w:t>Ngày 19/8/1945</w:t>
            </w:r>
          </w:p>
        </w:tc>
        <w:tc>
          <w:tcPr>
            <w:tcW w:w="819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5546C2" w:rsidRPr="00C45081" w:rsidRDefault="005546C2" w:rsidP="00B44A72">
            <w:pPr>
              <w:rPr>
                <w:bCs/>
              </w:rPr>
            </w:pPr>
          </w:p>
        </w:tc>
        <w:tc>
          <w:tcPr>
            <w:tcW w:w="65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5546C2" w:rsidRPr="00C45081" w:rsidRDefault="005546C2" w:rsidP="00B44A72">
            <w:r>
              <w:rPr>
                <w:bCs/>
              </w:rPr>
              <w:t>Bác Hồ ra đi tìm đường cứu nước.</w:t>
            </w:r>
          </w:p>
        </w:tc>
      </w:tr>
      <w:tr w:rsidR="005546C2" w:rsidRPr="00C45081" w:rsidTr="00B44A72">
        <w:tc>
          <w:tcPr>
            <w:tcW w:w="23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5546C2" w:rsidRPr="002374F2" w:rsidRDefault="005546C2" w:rsidP="00B44A72">
            <w:pPr>
              <w:rPr>
                <w:color w:val="FF0000"/>
              </w:rPr>
            </w:pPr>
            <w:r>
              <w:rPr>
                <w:bCs/>
              </w:rPr>
              <w:t>Ngày 02/9/1945</w:t>
            </w:r>
          </w:p>
        </w:tc>
        <w:tc>
          <w:tcPr>
            <w:tcW w:w="819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5546C2" w:rsidRPr="002374F2" w:rsidRDefault="005546C2" w:rsidP="00B44A72">
            <w:pPr>
              <w:rPr>
                <w:bCs/>
                <w:color w:val="FF0000"/>
              </w:rPr>
            </w:pPr>
          </w:p>
        </w:tc>
        <w:tc>
          <w:tcPr>
            <w:tcW w:w="65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5546C2" w:rsidRPr="004E64B9" w:rsidRDefault="005546C2" w:rsidP="00B44A72">
            <w:pPr>
              <w:rPr>
                <w:bCs/>
              </w:rPr>
            </w:pPr>
            <w:r w:rsidRPr="004E64B9">
              <w:rPr>
                <w:bCs/>
              </w:rPr>
              <w:t xml:space="preserve">Kỷ niệm Cách mạng tháng Tám </w:t>
            </w:r>
            <w:r>
              <w:rPr>
                <w:bCs/>
              </w:rPr>
              <w:t xml:space="preserve">thành công </w:t>
            </w:r>
            <w:r w:rsidRPr="004E64B9">
              <w:rPr>
                <w:bCs/>
              </w:rPr>
              <w:t>của nước ta</w:t>
            </w:r>
            <w:r>
              <w:rPr>
                <w:bCs/>
              </w:rPr>
              <w:t>.</w:t>
            </w:r>
          </w:p>
        </w:tc>
      </w:tr>
    </w:tbl>
    <w:p w:rsidR="00721E87" w:rsidRPr="004166BE" w:rsidRDefault="000E555A" w:rsidP="00721E87">
      <w:pPr>
        <w:spacing w:line="440" w:lineRule="exact"/>
        <w:jc w:val="both"/>
        <w:rPr>
          <w:i/>
          <w:spacing w:val="-6"/>
          <w:lang w:val="sv-SE"/>
        </w:rPr>
      </w:pPr>
      <w:r w:rsidRPr="001F2DD5">
        <w:rPr>
          <w:b/>
          <w:bCs/>
          <w:u w:val="single"/>
        </w:rPr>
        <w:t xml:space="preserve">Câu </w:t>
      </w:r>
      <w:r w:rsidR="0084246C">
        <w:rPr>
          <w:b/>
          <w:bCs/>
          <w:u w:val="single"/>
        </w:rPr>
        <w:t>3</w:t>
      </w:r>
      <w:r w:rsidR="00721E87" w:rsidRPr="00EC2B49">
        <w:rPr>
          <w:i/>
          <w:iCs/>
        </w:rPr>
        <w:t xml:space="preserve"> (0,5 điểm</w:t>
      </w:r>
      <w:r w:rsidR="00721E87" w:rsidRPr="00EC2B49">
        <w:t>)</w:t>
      </w:r>
      <w:r w:rsidR="00721E87">
        <w:t xml:space="preserve">. </w:t>
      </w:r>
      <w:r w:rsidR="00721E87" w:rsidRPr="004166BE">
        <w:rPr>
          <w:i/>
          <w:spacing w:val="-6"/>
          <w:lang w:val="sv-SE"/>
        </w:rPr>
        <w:t xml:space="preserve">Trên phần </w:t>
      </w:r>
      <w:r w:rsidR="00721E87" w:rsidRPr="004166BE">
        <w:rPr>
          <w:rFonts w:hint="eastAsia"/>
          <w:i/>
          <w:spacing w:val="-6"/>
          <w:lang w:val="sv-SE"/>
        </w:rPr>
        <w:t>đ</w:t>
      </w:r>
      <w:r w:rsidR="00721E87" w:rsidRPr="004166BE">
        <w:rPr>
          <w:i/>
          <w:spacing w:val="-6"/>
          <w:lang w:val="sv-SE"/>
        </w:rPr>
        <w:t>ất liền n</w:t>
      </w:r>
      <w:r w:rsidR="00721E87" w:rsidRPr="004166BE">
        <w:rPr>
          <w:rFonts w:hint="eastAsia"/>
          <w:i/>
          <w:spacing w:val="-6"/>
          <w:lang w:val="sv-SE"/>
        </w:rPr>
        <w:t>ư</w:t>
      </w:r>
      <w:r w:rsidR="00721E87" w:rsidRPr="004166BE">
        <w:rPr>
          <w:i/>
          <w:spacing w:val="-6"/>
          <w:lang w:val="sv-SE"/>
        </w:rPr>
        <w:t>ớc ta:</w:t>
      </w:r>
    </w:p>
    <w:p w:rsidR="00721E87" w:rsidRPr="00EC2B49" w:rsidRDefault="00721E87" w:rsidP="00CB57FC">
      <w:pPr>
        <w:spacing w:line="276" w:lineRule="auto"/>
      </w:pPr>
      <w:r>
        <w:t>A.</w:t>
      </w:r>
      <w:r w:rsidRPr="00EC2B49">
        <w:t xml:space="preserve"> </w:t>
      </w:r>
      <w:r w:rsidRPr="00EC2B49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7" o:title=""/>
          </v:shape>
          <o:OLEObject Type="Embed" ProgID="Equation.DSMT4" ShapeID="_x0000_i1025" DrawAspect="Content" ObjectID="_1733744909" r:id="rId8"/>
        </w:object>
      </w:r>
      <w:r w:rsidRPr="00EC2B49">
        <w:t xml:space="preserve"> diện tích là đồi núi, </w:t>
      </w:r>
      <w:r w:rsidRPr="00EC2B49">
        <w:rPr>
          <w:position w:val="-24"/>
        </w:rPr>
        <w:object w:dxaOrig="240" w:dyaOrig="620">
          <v:shape id="_x0000_i1026" type="#_x0000_t75" style="width:12pt;height:31.5pt" o:ole="">
            <v:imagedata r:id="rId7" o:title=""/>
          </v:shape>
          <o:OLEObject Type="Embed" ProgID="Equation.DSMT4" ShapeID="_x0000_i1026" DrawAspect="Content" ObjectID="_1733744910" r:id="rId9"/>
        </w:object>
      </w:r>
      <w:r w:rsidRPr="00EC2B49">
        <w:t xml:space="preserve"> diện tích là đồng bằng.</w:t>
      </w:r>
    </w:p>
    <w:p w:rsidR="00721E87" w:rsidRPr="00EC2B49" w:rsidRDefault="00721E87" w:rsidP="00CB57FC">
      <w:pPr>
        <w:spacing w:line="276" w:lineRule="auto"/>
      </w:pPr>
      <w:r>
        <w:t xml:space="preserve">B. </w:t>
      </w:r>
      <w:r w:rsidRPr="00EC2B49">
        <w:rPr>
          <w:position w:val="-24"/>
        </w:rPr>
        <w:object w:dxaOrig="240" w:dyaOrig="620">
          <v:shape id="_x0000_i1027" type="#_x0000_t75" style="width:12pt;height:31.5pt" o:ole="">
            <v:imagedata r:id="rId10" o:title=""/>
          </v:shape>
          <o:OLEObject Type="Embed" ProgID="Equation.DSMT4" ShapeID="_x0000_i1027" DrawAspect="Content" ObjectID="_1733744911" r:id="rId11"/>
        </w:object>
      </w:r>
      <w:r w:rsidRPr="00EC2B49">
        <w:t xml:space="preserve">diện tích là đồng bằng, </w:t>
      </w:r>
      <w:r w:rsidRPr="00EC2B49">
        <w:rPr>
          <w:position w:val="-24"/>
        </w:rPr>
        <w:object w:dxaOrig="240" w:dyaOrig="620">
          <v:shape id="_x0000_i1028" type="#_x0000_t75" style="width:12pt;height:31.5pt" o:ole="">
            <v:imagedata r:id="rId12" o:title=""/>
          </v:shape>
          <o:OLEObject Type="Embed" ProgID="Equation.DSMT4" ShapeID="_x0000_i1028" DrawAspect="Content" ObjectID="_1733744912" r:id="rId13"/>
        </w:object>
      </w:r>
      <w:r w:rsidRPr="00EC2B49">
        <w:t>diện tích là đồi núi.</w:t>
      </w:r>
    </w:p>
    <w:p w:rsidR="00721E87" w:rsidRPr="00EC2B49" w:rsidRDefault="00721E87" w:rsidP="00CB57FC">
      <w:pPr>
        <w:spacing w:line="276" w:lineRule="auto"/>
        <w:rPr>
          <w:lang w:val="nl-NL"/>
        </w:rPr>
      </w:pPr>
      <w:r>
        <w:t xml:space="preserve">C. </w:t>
      </w:r>
      <w:r w:rsidRPr="00EC2B49">
        <w:rPr>
          <w:position w:val="-24"/>
        </w:rPr>
        <w:object w:dxaOrig="240" w:dyaOrig="620">
          <v:shape id="_x0000_i1029" type="#_x0000_t75" style="width:12pt;height:31.5pt" o:ole="">
            <v:imagedata r:id="rId14" o:title=""/>
          </v:shape>
          <o:OLEObject Type="Embed" ProgID="Equation.DSMT4" ShapeID="_x0000_i1029" DrawAspect="Content" ObjectID="_1733744913" r:id="rId15"/>
        </w:object>
      </w:r>
      <w:r w:rsidRPr="00EC2B49">
        <w:t xml:space="preserve">diện tích là đồi núi, </w:t>
      </w:r>
      <w:r w:rsidRPr="00EC2B49">
        <w:rPr>
          <w:position w:val="-24"/>
        </w:rPr>
        <w:object w:dxaOrig="240" w:dyaOrig="620">
          <v:shape id="_x0000_i1030" type="#_x0000_t75" style="width:12pt;height:31.5pt" o:ole="">
            <v:imagedata r:id="rId16" o:title=""/>
          </v:shape>
          <o:OLEObject Type="Embed" ProgID="Equation.DSMT4" ShapeID="_x0000_i1030" DrawAspect="Content" ObjectID="_1733744914" r:id="rId17"/>
        </w:object>
      </w:r>
      <w:r w:rsidRPr="00EC2B49">
        <w:t>diện tích là đồng bằng.</w:t>
      </w:r>
    </w:p>
    <w:p w:rsidR="002374F2" w:rsidRPr="006647ED" w:rsidRDefault="000E555A" w:rsidP="006647ED">
      <w:pPr>
        <w:spacing w:line="276" w:lineRule="auto"/>
        <w:jc w:val="both"/>
        <w:rPr>
          <w:sz w:val="24"/>
          <w:szCs w:val="24"/>
        </w:rPr>
      </w:pPr>
      <w:r w:rsidRPr="001F2DD5">
        <w:rPr>
          <w:b/>
          <w:bCs/>
          <w:u w:val="single"/>
        </w:rPr>
        <w:t>Câu</w:t>
      </w:r>
      <w:r>
        <w:rPr>
          <w:b/>
          <w:bCs/>
          <w:u w:val="single"/>
        </w:rPr>
        <w:t xml:space="preserve"> 4</w:t>
      </w:r>
      <w:r w:rsidRPr="00C56F95">
        <w:rPr>
          <w:spacing w:val="-6"/>
        </w:rPr>
        <w:t xml:space="preserve"> </w:t>
      </w:r>
      <w:r w:rsidR="00083B7C" w:rsidRPr="00EC2B49">
        <w:rPr>
          <w:i/>
          <w:iCs/>
        </w:rPr>
        <w:t>(0,5 điểm</w:t>
      </w:r>
      <w:r w:rsidR="00083B7C" w:rsidRPr="00EC2B49">
        <w:t>)</w:t>
      </w:r>
      <w:r w:rsidR="00083B7C">
        <w:t xml:space="preserve">. </w:t>
      </w:r>
      <w:r w:rsidRPr="00C56F95">
        <w:rPr>
          <w:spacing w:val="-6"/>
        </w:rPr>
        <w:t xml:space="preserve"> </w:t>
      </w:r>
      <w:r w:rsidR="002374F2" w:rsidRPr="006647ED">
        <w:rPr>
          <w:i/>
        </w:rPr>
        <w:t>Đặc điểm của sông ngòi  nước ta là:</w:t>
      </w:r>
    </w:p>
    <w:p w:rsidR="002374F2" w:rsidRPr="006647ED" w:rsidRDefault="002374F2" w:rsidP="002374F2">
      <w:pPr>
        <w:spacing w:line="440" w:lineRule="exact"/>
        <w:rPr>
          <w:sz w:val="24"/>
          <w:szCs w:val="24"/>
        </w:rPr>
      </w:pPr>
      <w:r w:rsidRPr="006647ED">
        <w:t xml:space="preserve">A. </w:t>
      </w:r>
      <w:r w:rsidR="004E64B9" w:rsidRPr="006647ED">
        <w:t>C</w:t>
      </w:r>
      <w:r w:rsidRPr="006647ED">
        <w:t>ó nhiều phù sa.</w:t>
      </w:r>
    </w:p>
    <w:p w:rsidR="006647ED" w:rsidRPr="006647ED" w:rsidRDefault="002374F2" w:rsidP="006647ED">
      <w:pPr>
        <w:spacing w:line="440" w:lineRule="exact"/>
      </w:pPr>
      <w:r w:rsidRPr="006647ED">
        <w:t xml:space="preserve">B. </w:t>
      </w:r>
      <w:r w:rsidR="006647ED" w:rsidRPr="006647ED">
        <w:t xml:space="preserve">Lượng nước thay đổi theo mùa. </w:t>
      </w:r>
    </w:p>
    <w:p w:rsidR="002374F2" w:rsidRPr="006647ED" w:rsidRDefault="002374F2" w:rsidP="002374F2">
      <w:pPr>
        <w:spacing w:line="440" w:lineRule="exact"/>
      </w:pPr>
      <w:r w:rsidRPr="006647ED">
        <w:t xml:space="preserve">C. </w:t>
      </w:r>
      <w:r w:rsidR="006647ED" w:rsidRPr="006647ED">
        <w:t>Mạng lưới sông ngòi dày đặc</w:t>
      </w:r>
      <w:r w:rsidR="00B84D4D">
        <w:t xml:space="preserve">, </w:t>
      </w:r>
      <w:bookmarkStart w:id="0" w:name="_GoBack"/>
      <w:bookmarkEnd w:id="0"/>
      <w:r w:rsidR="006647ED" w:rsidRPr="006647ED">
        <w:t>lượng nước thay đổi theo mùa và có nhiều phù sa.</w:t>
      </w:r>
    </w:p>
    <w:p w:rsidR="00721E87" w:rsidRPr="00AC1CDA" w:rsidRDefault="000E555A" w:rsidP="002374F2">
      <w:pPr>
        <w:spacing w:line="440" w:lineRule="exact"/>
        <w:rPr>
          <w:b/>
          <w:i/>
          <w:lang w:val="pt-BR"/>
        </w:rPr>
      </w:pPr>
      <w:r w:rsidRPr="001F2DD5">
        <w:rPr>
          <w:b/>
          <w:bCs/>
          <w:u w:val="single"/>
        </w:rPr>
        <w:t xml:space="preserve">Câu </w:t>
      </w:r>
      <w:r>
        <w:rPr>
          <w:b/>
          <w:bCs/>
          <w:u w:val="single"/>
        </w:rPr>
        <w:t>5</w:t>
      </w:r>
      <w:r w:rsidRPr="001F2DD5">
        <w:t xml:space="preserve"> </w:t>
      </w:r>
      <w:r w:rsidR="00721E87" w:rsidRPr="00EC2B49">
        <w:rPr>
          <w:i/>
          <w:iCs/>
          <w:lang w:val="pt-BR"/>
        </w:rPr>
        <w:t>(</w:t>
      </w:r>
      <w:r w:rsidR="00721E87">
        <w:rPr>
          <w:i/>
          <w:iCs/>
          <w:lang w:val="pt-BR"/>
        </w:rPr>
        <w:t>1,</w:t>
      </w:r>
      <w:r w:rsidR="008C5E69">
        <w:rPr>
          <w:i/>
          <w:iCs/>
          <w:lang w:val="pt-BR"/>
        </w:rPr>
        <w:t>5</w:t>
      </w:r>
      <w:r w:rsidR="00721E87" w:rsidRPr="00EC2B49">
        <w:rPr>
          <w:i/>
          <w:iCs/>
          <w:lang w:val="pt-BR"/>
        </w:rPr>
        <w:t xml:space="preserve"> điểm). </w:t>
      </w:r>
      <w:r w:rsidR="00721E87">
        <w:rPr>
          <w:i/>
          <w:spacing w:val="-6"/>
          <w:lang w:val="sv-SE"/>
        </w:rPr>
        <w:t xml:space="preserve">Đúng ghi </w:t>
      </w:r>
      <w:r w:rsidR="00721E87" w:rsidRPr="004166BE">
        <w:rPr>
          <w:i/>
          <w:spacing w:val="-6"/>
          <w:lang w:val="sv-SE"/>
        </w:rPr>
        <w:t xml:space="preserve"> Đ, sai ghi S vào ô trống</w:t>
      </w:r>
      <w:r w:rsidR="00721E87">
        <w:rPr>
          <w:b/>
          <w:i/>
          <w:lang w:val="pt-BR"/>
        </w:rPr>
        <w:t>:</w:t>
      </w:r>
    </w:p>
    <w:p w:rsidR="00721E87" w:rsidRPr="00EC2B49" w:rsidRDefault="00176C46" w:rsidP="00721E87">
      <w:pPr>
        <w:spacing w:line="440" w:lineRule="exact"/>
        <w:rPr>
          <w:i/>
          <w:lang w:val="pt-BR"/>
        </w:rPr>
      </w:pPr>
      <w:r>
        <w:rPr>
          <w:noProof/>
          <w:u w:val="single"/>
        </w:rPr>
        <w:pict>
          <v:rect id="Rectangle 4" o:spid="_x0000_s1035" style="position:absolute;margin-left:391.1pt;margin-top:.55pt;width:15.25pt;height:17.0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">
            <v:textbox>
              <w:txbxContent>
                <w:p w:rsidR="00721E87" w:rsidRPr="005163F8" w:rsidRDefault="00721E87" w:rsidP="00721E87"/>
              </w:txbxContent>
            </v:textbox>
          </v:rect>
        </w:pict>
      </w:r>
      <w:r w:rsidR="00721E87">
        <w:rPr>
          <w:lang w:val="pt-BR"/>
        </w:rPr>
        <w:t xml:space="preserve">A, </w:t>
      </w:r>
      <w:r w:rsidR="00721E87" w:rsidRPr="00EC2B49">
        <w:rPr>
          <w:lang w:val="pt-BR"/>
        </w:rPr>
        <w:t>Nước ta có 54 dân tộc, trong đó dân tộc Kinh có số dân đông nhất.</w:t>
      </w:r>
    </w:p>
    <w:p w:rsidR="00721E87" w:rsidRPr="00EC2B49" w:rsidRDefault="00176C46" w:rsidP="00721E87">
      <w:pPr>
        <w:spacing w:line="440" w:lineRule="exact"/>
        <w:rPr>
          <w:lang w:val="pt-BR"/>
        </w:rPr>
      </w:pPr>
      <w:r>
        <w:rPr>
          <w:noProof/>
          <w:u w:val="single"/>
        </w:rPr>
        <w:pict>
          <v:rect id="Rectangle 3" o:spid="_x0000_s1036" style="position:absolute;margin-left:364.1pt;margin-top:.9pt;width:15.25pt;height:17.1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">
            <v:textbox>
              <w:txbxContent>
                <w:p w:rsidR="00721E87" w:rsidRPr="005163F8" w:rsidRDefault="00721E87" w:rsidP="00721E87"/>
              </w:txbxContent>
            </v:textbox>
          </v:rect>
        </w:pict>
      </w:r>
      <w:r w:rsidR="00721E87">
        <w:rPr>
          <w:lang w:val="pt-BR"/>
        </w:rPr>
        <w:t xml:space="preserve">B, </w:t>
      </w:r>
      <w:r w:rsidR="00721E87" w:rsidRPr="00EC2B49">
        <w:rPr>
          <w:lang w:val="pt-BR"/>
        </w:rPr>
        <w:t>Dân cư nước ta tập trung đông đúc ở vùng núi và cao nguyên.</w:t>
      </w:r>
    </w:p>
    <w:p w:rsidR="00721E87" w:rsidRPr="00EC2B49" w:rsidRDefault="00176C46" w:rsidP="00721E87">
      <w:pPr>
        <w:spacing w:line="440" w:lineRule="exact"/>
        <w:rPr>
          <w:lang w:val="pt-BR"/>
        </w:rPr>
      </w:pPr>
      <w:r>
        <w:rPr>
          <w:noProof/>
          <w:u w:val="single"/>
        </w:rPr>
        <w:pict>
          <v:rect id="Rectangle 2" o:spid="_x0000_s1037" style="position:absolute;margin-left:312.5pt;margin-top:1pt;width:15.25pt;height:17.1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">
            <v:textbox>
              <w:txbxContent>
                <w:p w:rsidR="00721E87" w:rsidRPr="005163F8" w:rsidRDefault="00721E87" w:rsidP="00721E87"/>
              </w:txbxContent>
            </v:textbox>
          </v:rect>
        </w:pict>
      </w:r>
      <w:r w:rsidR="00721E87">
        <w:rPr>
          <w:lang w:val="pt-BR"/>
        </w:rPr>
        <w:t xml:space="preserve">C, </w:t>
      </w:r>
      <w:r w:rsidR="00721E87" w:rsidRPr="00EC2B49">
        <w:rPr>
          <w:lang w:val="pt-BR"/>
        </w:rPr>
        <w:t>Ở nước ta, lúa gạo là loại cây được trồng nhiều nhất.</w:t>
      </w:r>
    </w:p>
    <w:p w:rsidR="00721E87" w:rsidRDefault="00176C46" w:rsidP="00721E87">
      <w:pPr>
        <w:spacing w:line="440" w:lineRule="exact"/>
        <w:rPr>
          <w:lang w:val="pt-BR"/>
        </w:rPr>
      </w:pPr>
      <w:r>
        <w:rPr>
          <w:noProof/>
          <w:u w:val="single"/>
        </w:rPr>
        <w:pict>
          <v:rect id="Rectangle 1" o:spid="_x0000_s1038" style="position:absolute;margin-left:297.4pt;margin-top:.95pt;width:15.2pt;height:17.1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">
            <v:textbox>
              <w:txbxContent>
                <w:p w:rsidR="00721E87" w:rsidRPr="005163F8" w:rsidRDefault="00721E87" w:rsidP="00721E87"/>
              </w:txbxContent>
            </v:textbox>
          </v:rect>
        </w:pict>
      </w:r>
      <w:r w:rsidR="00721E87">
        <w:rPr>
          <w:lang w:val="pt-BR"/>
        </w:rPr>
        <w:t>D, Quốc lộ 1A là tuyến đường ô tô dài nhất nước ta</w:t>
      </w:r>
      <w:r w:rsidR="00721E87" w:rsidRPr="00EC2B49">
        <w:rPr>
          <w:lang w:val="pt-BR"/>
        </w:rPr>
        <w:t>.</w:t>
      </w:r>
    </w:p>
    <w:p w:rsidR="00721E87" w:rsidRPr="00EC2B49" w:rsidRDefault="00176C46" w:rsidP="00721E87">
      <w:pPr>
        <w:spacing w:line="440" w:lineRule="exact"/>
        <w:rPr>
          <w:lang w:val="pt-BR"/>
        </w:rPr>
      </w:pPr>
      <w:r>
        <w:rPr>
          <w:noProof/>
          <w:u w:val="single"/>
        </w:rPr>
        <w:pict>
          <v:rect id="Rectangle 15" o:spid="_x0000_s1039" style="position:absolute;margin-left:359.65pt;margin-top:5.25pt;width:15.2pt;height:17.1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">
            <v:textbox>
              <w:txbxContent>
                <w:p w:rsidR="00721E87" w:rsidRPr="005163F8" w:rsidRDefault="00721E87" w:rsidP="00721E87"/>
              </w:txbxContent>
            </v:textbox>
          </v:rect>
        </w:pict>
      </w:r>
      <w:r w:rsidR="00721E87">
        <w:rPr>
          <w:lang w:val="pt-BR"/>
        </w:rPr>
        <w:t>E, Ngành thủy sản phân bố chủ yếu ở vùng đồi núi và trung du.</w:t>
      </w:r>
    </w:p>
    <w:p w:rsidR="00721E87" w:rsidRDefault="000E555A" w:rsidP="00721E87">
      <w:pPr>
        <w:spacing w:line="440" w:lineRule="exact"/>
        <w:ind w:right="123"/>
        <w:jc w:val="both"/>
        <w:rPr>
          <w:i/>
          <w:spacing w:val="-6"/>
          <w:lang w:val="sv-SE"/>
        </w:rPr>
      </w:pPr>
      <w:r w:rsidRPr="001F2DD5">
        <w:rPr>
          <w:b/>
          <w:bCs/>
          <w:u w:val="single"/>
        </w:rPr>
        <w:t xml:space="preserve">Câu </w:t>
      </w:r>
      <w:r>
        <w:rPr>
          <w:b/>
          <w:bCs/>
          <w:u w:val="single"/>
        </w:rPr>
        <w:t>6</w:t>
      </w:r>
      <w:r>
        <w:rPr>
          <w:i/>
        </w:rPr>
        <w:t xml:space="preserve"> </w:t>
      </w:r>
      <w:r w:rsidR="00721E87" w:rsidRPr="00EC2B49">
        <w:rPr>
          <w:i/>
          <w:iCs/>
        </w:rPr>
        <w:t>(1,</w:t>
      </w:r>
      <w:r w:rsidR="00132F43">
        <w:rPr>
          <w:i/>
          <w:iCs/>
        </w:rPr>
        <w:t>0</w:t>
      </w:r>
      <w:r w:rsidR="00721E87" w:rsidRPr="00EC2B49">
        <w:rPr>
          <w:i/>
          <w:iCs/>
        </w:rPr>
        <w:t xml:space="preserve"> điểm</w:t>
      </w:r>
      <w:r w:rsidR="00721E87" w:rsidRPr="00EC2B49">
        <w:t xml:space="preserve">). </w:t>
      </w:r>
      <w:r w:rsidR="00721E87" w:rsidRPr="004166BE">
        <w:rPr>
          <w:i/>
          <w:spacing w:val="-6"/>
          <w:lang w:val="sv-SE"/>
        </w:rPr>
        <w:t>Em hãy điền các từ ngữ thích hợp</w:t>
      </w:r>
      <w:r w:rsidR="00E90D00">
        <w:rPr>
          <w:i/>
          <w:spacing w:val="-6"/>
          <w:lang w:val="sv-SE"/>
        </w:rPr>
        <w:t xml:space="preserve"> trong ngoặc đơn </w:t>
      </w:r>
      <w:r w:rsidR="006647ED">
        <w:rPr>
          <w:i/>
          <w:spacing w:val="-6"/>
          <w:lang w:val="sv-SE"/>
        </w:rPr>
        <w:t>vào chỗ chấm</w:t>
      </w:r>
      <w:r w:rsidR="00721E87" w:rsidRPr="004166BE">
        <w:rPr>
          <w:i/>
          <w:spacing w:val="-6"/>
          <w:lang w:val="sv-SE"/>
        </w:rPr>
        <w:t xml:space="preserve"> để </w:t>
      </w:r>
      <w:r w:rsidR="00A3720C">
        <w:rPr>
          <w:i/>
          <w:spacing w:val="-6"/>
          <w:lang w:val="sv-SE"/>
        </w:rPr>
        <w:t xml:space="preserve"> </w:t>
      </w:r>
      <w:r w:rsidR="00721E87" w:rsidRPr="004166BE">
        <w:rPr>
          <w:i/>
          <w:spacing w:val="-6"/>
          <w:lang w:val="sv-SE"/>
        </w:rPr>
        <w:t xml:space="preserve">hoàn chỉnh </w:t>
      </w:r>
      <w:r w:rsidR="00721E87">
        <w:rPr>
          <w:i/>
          <w:spacing w:val="-6"/>
          <w:lang w:val="sv-SE"/>
        </w:rPr>
        <w:t xml:space="preserve">ý nghĩa của chiến </w:t>
      </w:r>
      <w:r w:rsidR="006647ED">
        <w:rPr>
          <w:i/>
          <w:spacing w:val="-6"/>
          <w:lang w:val="sv-SE"/>
        </w:rPr>
        <w:t>thắng Biên giới thu - đông 1950.</w:t>
      </w:r>
      <w:r w:rsidR="00721E87">
        <w:rPr>
          <w:i/>
          <w:spacing w:val="-6"/>
          <w:lang w:val="sv-SE"/>
        </w:rPr>
        <w:t xml:space="preserve"> </w:t>
      </w:r>
    </w:p>
    <w:p w:rsidR="00E90D00" w:rsidRPr="006647ED" w:rsidRDefault="00E90D00" w:rsidP="00E90D00">
      <w:pPr>
        <w:spacing w:line="440" w:lineRule="exact"/>
        <w:ind w:right="123"/>
        <w:jc w:val="center"/>
        <w:rPr>
          <w:b/>
          <w:spacing w:val="-6"/>
          <w:lang w:val="sv-SE"/>
        </w:rPr>
      </w:pPr>
      <w:r w:rsidRPr="006647ED">
        <w:rPr>
          <w:b/>
          <w:spacing w:val="-6"/>
          <w:lang w:val="sv-SE"/>
        </w:rPr>
        <w:lastRenderedPageBreak/>
        <w:t>(thắng lợi, Biên giới, mở rộng, củng cố, chủ động)</w:t>
      </w:r>
    </w:p>
    <w:p w:rsidR="00721E87" w:rsidRPr="00E90D00" w:rsidRDefault="00721E87" w:rsidP="00E90D00">
      <w:pPr>
        <w:spacing w:line="440" w:lineRule="exact"/>
        <w:ind w:right="123" w:firstLine="720"/>
        <w:jc w:val="both"/>
        <w:rPr>
          <w:lang w:val="nl-NL"/>
        </w:rPr>
      </w:pPr>
      <w:r w:rsidRPr="00E90D00">
        <w:rPr>
          <w:spacing w:val="-6"/>
          <w:lang w:val="sv-SE"/>
        </w:rPr>
        <w:t>Thu- đông 1950, ta chủ động mở chiến dịch.........................và giành ..........................</w:t>
      </w:r>
      <w:r w:rsidR="00E90D00">
        <w:rPr>
          <w:spacing w:val="-6"/>
          <w:lang w:val="sv-SE"/>
        </w:rPr>
        <w:t>.</w:t>
      </w:r>
      <w:r w:rsidRPr="00E90D00">
        <w:rPr>
          <w:spacing w:val="-6"/>
          <w:lang w:val="sv-SE"/>
        </w:rPr>
        <w:t xml:space="preserve"> Căn cứ địa Việt Bắc được .....................</w:t>
      </w:r>
      <w:r w:rsidR="00E90D00">
        <w:rPr>
          <w:spacing w:val="-6"/>
          <w:lang w:val="sv-SE"/>
        </w:rPr>
        <w:t>........</w:t>
      </w:r>
      <w:r w:rsidRPr="00E90D00">
        <w:rPr>
          <w:spacing w:val="-6"/>
          <w:lang w:val="sv-SE"/>
        </w:rPr>
        <w:t>..... và............................... Từ đây,  ta nắm quyền............................trên chiến trường.</w:t>
      </w:r>
    </w:p>
    <w:p w:rsidR="00081F13" w:rsidRPr="002374F2" w:rsidRDefault="00721E87" w:rsidP="006647ED">
      <w:pPr>
        <w:spacing w:line="440" w:lineRule="exact"/>
        <w:ind w:left="-360"/>
        <w:jc w:val="both"/>
        <w:rPr>
          <w:i/>
          <w:sz w:val="24"/>
          <w:szCs w:val="24"/>
        </w:rPr>
      </w:pPr>
      <w:r w:rsidRPr="00721E87">
        <w:rPr>
          <w:b/>
          <w:bCs/>
        </w:rPr>
        <w:t xml:space="preserve">     </w:t>
      </w:r>
      <w:r w:rsidR="002374F2">
        <w:rPr>
          <w:b/>
          <w:bCs/>
          <w:u w:val="single"/>
        </w:rPr>
        <w:t>Câu 7</w:t>
      </w:r>
      <w:r w:rsidR="000E555A">
        <w:t xml:space="preserve"> </w:t>
      </w:r>
      <w:r w:rsidR="00083B7C">
        <w:rPr>
          <w:i/>
          <w:iCs/>
        </w:rPr>
        <w:t>(1,</w:t>
      </w:r>
      <w:r w:rsidR="008C5E69">
        <w:rPr>
          <w:i/>
          <w:iCs/>
        </w:rPr>
        <w:t>5</w:t>
      </w:r>
      <w:r w:rsidR="00083B7C" w:rsidRPr="00EC2B49">
        <w:rPr>
          <w:i/>
          <w:iCs/>
        </w:rPr>
        <w:t xml:space="preserve"> điểm</w:t>
      </w:r>
      <w:r w:rsidR="00083B7C" w:rsidRPr="00EC2B49">
        <w:t xml:space="preserve">). </w:t>
      </w:r>
      <w:r w:rsidR="002374F2" w:rsidRPr="002374F2">
        <w:rPr>
          <w:i/>
          <w:spacing w:val="-8"/>
          <w:lang w:val="nb-NO"/>
        </w:rPr>
        <w:t xml:space="preserve">Đại hội đại biểu toàn quốc lần thứ II của Đảng đề ra nhiệm vụ gì cho </w:t>
      </w:r>
      <w:r w:rsidR="002374F2">
        <w:rPr>
          <w:i/>
          <w:spacing w:val="-8"/>
          <w:lang w:val="nb-NO"/>
        </w:rPr>
        <w:t xml:space="preserve">   </w:t>
      </w:r>
      <w:r w:rsidR="006647ED">
        <w:rPr>
          <w:i/>
          <w:spacing w:val="-8"/>
          <w:lang w:val="nb-NO"/>
        </w:rPr>
        <w:t xml:space="preserve">              </w:t>
      </w:r>
      <w:r w:rsidR="00F25733">
        <w:rPr>
          <w:i/>
          <w:spacing w:val="-8"/>
          <w:lang w:val="nb-NO"/>
        </w:rPr>
        <w:t>cách mạng Việt Nam?</w:t>
      </w:r>
    </w:p>
    <w:p w:rsidR="00FC26FB" w:rsidRDefault="00FC26FB" w:rsidP="00FC26FB">
      <w:pPr>
        <w:spacing w:line="360" w:lineRule="auto"/>
        <w:rPr>
          <w:b/>
        </w:rPr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21E87" w:rsidRPr="00A2229E" w:rsidRDefault="0037012A" w:rsidP="00721E87">
      <w:pPr>
        <w:spacing w:line="440" w:lineRule="exact"/>
        <w:jc w:val="both"/>
        <w:rPr>
          <w:b/>
          <w:i/>
          <w:spacing w:val="-6"/>
        </w:rPr>
      </w:pPr>
      <w:r w:rsidRPr="001F2DD5">
        <w:rPr>
          <w:b/>
          <w:bCs/>
          <w:u w:val="single"/>
        </w:rPr>
        <w:t>Câu 8</w:t>
      </w:r>
      <w:r w:rsidRPr="001F2DD5">
        <w:t xml:space="preserve"> </w:t>
      </w:r>
      <w:r w:rsidR="00083B7C">
        <w:rPr>
          <w:i/>
          <w:iCs/>
        </w:rPr>
        <w:t>(1,0</w:t>
      </w:r>
      <w:r w:rsidR="00083B7C" w:rsidRPr="00EC2B49">
        <w:rPr>
          <w:i/>
          <w:iCs/>
        </w:rPr>
        <w:t xml:space="preserve"> điểm</w:t>
      </w:r>
      <w:r w:rsidR="00083B7C" w:rsidRPr="00EC2B49">
        <w:t xml:space="preserve">). </w:t>
      </w:r>
      <w:r w:rsidR="00721E87" w:rsidRPr="00A2229E">
        <w:rPr>
          <w:i/>
          <w:spacing w:val="-6"/>
        </w:rPr>
        <w:t>Tại sao nói: Chiến dịch Việt Bắc thu - đông 1947 là "mồ chôn gi</w:t>
      </w:r>
      <w:r w:rsidR="006647ED">
        <w:rPr>
          <w:i/>
          <w:spacing w:val="-6"/>
        </w:rPr>
        <w:t>ặc Pháp”?</w:t>
      </w:r>
    </w:p>
    <w:p w:rsidR="000E555A" w:rsidRPr="00383205" w:rsidRDefault="00721E87" w:rsidP="00721E87">
      <w:pPr>
        <w:spacing w:line="360" w:lineRule="auto"/>
      </w:pPr>
      <w:r w:rsidRPr="00EC2B49"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C26FB">
        <w:t>........................</w:t>
      </w:r>
    </w:p>
    <w:p w:rsidR="000E555A" w:rsidRPr="002374F2" w:rsidRDefault="000E555A" w:rsidP="002D0C98">
      <w:pPr>
        <w:spacing w:line="276" w:lineRule="auto"/>
        <w:rPr>
          <w:b/>
          <w:bCs/>
          <w:i/>
          <w:u w:val="single"/>
        </w:rPr>
      </w:pPr>
      <w:r w:rsidRPr="001F2DD5">
        <w:rPr>
          <w:b/>
          <w:bCs/>
          <w:u w:val="single"/>
        </w:rPr>
        <w:t>Câu 9</w:t>
      </w:r>
      <w:r w:rsidR="00083B7C">
        <w:rPr>
          <w:i/>
          <w:iCs/>
        </w:rPr>
        <w:t>(1,0</w:t>
      </w:r>
      <w:r w:rsidR="00083B7C" w:rsidRPr="00EC2B49">
        <w:rPr>
          <w:i/>
          <w:iCs/>
        </w:rPr>
        <w:t xml:space="preserve"> điểm</w:t>
      </w:r>
      <w:r w:rsidR="00083B7C" w:rsidRPr="00EC2B49">
        <w:t xml:space="preserve">). </w:t>
      </w:r>
      <w:r w:rsidR="00EE38BC">
        <w:rPr>
          <w:i/>
        </w:rPr>
        <w:t>Huyện Tứ Kỳ nổi tiếng với một số nghề thủ công truyền thống. Em hãy kể tên một số nghề</w:t>
      </w:r>
      <w:r w:rsidR="00E17162">
        <w:rPr>
          <w:i/>
        </w:rPr>
        <w:t xml:space="preserve"> thủ công truyền thống ở các xã(</w:t>
      </w:r>
      <w:r w:rsidR="00EE38BC">
        <w:rPr>
          <w:i/>
        </w:rPr>
        <w:t xml:space="preserve"> thị trấn</w:t>
      </w:r>
      <w:r w:rsidR="00E17162">
        <w:rPr>
          <w:i/>
        </w:rPr>
        <w:t>)</w:t>
      </w:r>
      <w:r w:rsidR="00EE38BC">
        <w:rPr>
          <w:i/>
        </w:rPr>
        <w:t xml:space="preserve"> mà em biết.</w:t>
      </w:r>
    </w:p>
    <w:p w:rsidR="000E555A" w:rsidRPr="00383205" w:rsidRDefault="000E555A" w:rsidP="00A822C3">
      <w:pPr>
        <w:spacing w:after="160" w:line="360" w:lineRule="auto"/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E555A" w:rsidRPr="00E90D00" w:rsidRDefault="000E555A" w:rsidP="002D0C98">
      <w:pPr>
        <w:spacing w:line="276" w:lineRule="auto"/>
        <w:rPr>
          <w:i/>
        </w:rPr>
      </w:pPr>
      <w:r w:rsidRPr="001F2DD5">
        <w:rPr>
          <w:b/>
          <w:bCs/>
          <w:u w:val="single"/>
        </w:rPr>
        <w:t>Câu 10</w:t>
      </w:r>
      <w:r w:rsidRPr="001F2DD5">
        <w:t xml:space="preserve"> </w:t>
      </w:r>
      <w:r>
        <w:t xml:space="preserve"> </w:t>
      </w:r>
      <w:r w:rsidR="00083B7C">
        <w:rPr>
          <w:i/>
          <w:iCs/>
        </w:rPr>
        <w:t>(1,</w:t>
      </w:r>
      <w:r w:rsidR="002374F2">
        <w:rPr>
          <w:i/>
          <w:iCs/>
        </w:rPr>
        <w:t>5</w:t>
      </w:r>
      <w:r w:rsidR="00083B7C" w:rsidRPr="00EC2B49">
        <w:rPr>
          <w:i/>
          <w:iCs/>
        </w:rPr>
        <w:t xml:space="preserve"> điểm</w:t>
      </w:r>
      <w:r w:rsidR="00083B7C" w:rsidRPr="00EC2B49">
        <w:t xml:space="preserve">). </w:t>
      </w:r>
      <w:r w:rsidR="00710DBB" w:rsidRPr="00E90D00">
        <w:rPr>
          <w:i/>
        </w:rPr>
        <w:t>Nêu các điều kiện để thành phố Hồ Chí Minh trở thành trung tâm công nghiệp lớn nhất cả nước.</w:t>
      </w:r>
    </w:p>
    <w:p w:rsidR="00E612B7" w:rsidRPr="00637470" w:rsidRDefault="000E555A" w:rsidP="00637470">
      <w:pPr>
        <w:spacing w:line="360" w:lineRule="auto"/>
        <w:jc w:val="center"/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612B7">
        <w:t>..............................................................................................................................</w:t>
      </w:r>
    </w:p>
    <w:p w:rsidR="00A822C3" w:rsidRDefault="00A822C3" w:rsidP="00637470">
      <w:pPr>
        <w:spacing w:line="276" w:lineRule="auto"/>
        <w:jc w:val="center"/>
        <w:rPr>
          <w:b/>
          <w:lang w:val="es-EC"/>
        </w:rPr>
      </w:pPr>
      <w:r w:rsidRPr="00052853">
        <w:rPr>
          <w:b/>
          <w:lang w:val="es-EC"/>
        </w:rPr>
        <w:t>ĐÁP ÁN VÀ HƯỚNG DẪN CHẤM LỊCH SỬ VÀ ĐỊA LÝ</w:t>
      </w:r>
    </w:p>
    <w:p w:rsidR="00637470" w:rsidRPr="00052853" w:rsidRDefault="00637470" w:rsidP="00637470">
      <w:pPr>
        <w:spacing w:line="276" w:lineRule="auto"/>
        <w:jc w:val="center"/>
        <w:rPr>
          <w:b/>
          <w:lang w:val="es-EC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8"/>
        <w:gridCol w:w="5711"/>
        <w:gridCol w:w="979"/>
        <w:gridCol w:w="2281"/>
      </w:tblGrid>
      <w:tr w:rsidR="00A822C3" w:rsidRPr="008430D0" w:rsidTr="00C5304B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  <w:lang w:val="nl-NL"/>
              </w:rPr>
            </w:pPr>
            <w:r w:rsidRPr="008430D0">
              <w:rPr>
                <w:lang w:val="nl-NL"/>
              </w:rPr>
              <w:lastRenderedPageBreak/>
              <w:t>Câu</w:t>
            </w:r>
          </w:p>
          <w:p w:rsidR="00A822C3" w:rsidRPr="008430D0" w:rsidRDefault="00A822C3" w:rsidP="00C5304B">
            <w:pPr>
              <w:spacing w:line="276" w:lineRule="auto"/>
              <w:rPr>
                <w:b/>
                <w:lang w:val="nl-NL"/>
              </w:rPr>
            </w:pP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  <w:lang w:val="nl-NL"/>
              </w:rPr>
            </w:pPr>
            <w:r w:rsidRPr="008430D0">
              <w:rPr>
                <w:lang w:val="nl-NL"/>
              </w:rPr>
              <w:t>Đáp án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  <w:lang w:val="nl-NL"/>
              </w:rPr>
            </w:pPr>
            <w:r w:rsidRPr="008430D0">
              <w:rPr>
                <w:lang w:val="nl-NL"/>
              </w:rPr>
              <w:t>Điểm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  <w:lang w:val="nl-NL"/>
              </w:rPr>
            </w:pPr>
            <w:r w:rsidRPr="008430D0">
              <w:rPr>
                <w:lang w:val="nl-NL"/>
              </w:rPr>
              <w:t>Hướng dẫn chấm</w:t>
            </w:r>
          </w:p>
        </w:tc>
      </w:tr>
      <w:tr w:rsidR="00A822C3" w:rsidRPr="008430D0" w:rsidTr="00C5304B">
        <w:trPr>
          <w:trHeight w:val="305"/>
        </w:trPr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  <w:lang w:val="nl-NL"/>
              </w:rPr>
            </w:pPr>
            <w:r w:rsidRPr="008430D0">
              <w:rPr>
                <w:lang w:val="nl-NL"/>
              </w:rPr>
              <w:t>1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504DB2" w:rsidP="00936C75">
            <w:pPr>
              <w:spacing w:line="276" w:lineRule="auto"/>
              <w:rPr>
                <w:b/>
                <w:lang w:val="it-IT"/>
              </w:rPr>
            </w:pPr>
            <w:r>
              <w:rPr>
                <w:lang w:val="it-IT"/>
              </w:rPr>
              <w:t>B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D402CC" w:rsidP="00E07088">
            <w:pPr>
              <w:spacing w:line="276" w:lineRule="auto"/>
              <w:jc w:val="center"/>
              <w:rPr>
                <w:b/>
              </w:rPr>
            </w:pPr>
            <w:r>
              <w:t>0,5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</w:rPr>
            </w:pPr>
          </w:p>
        </w:tc>
      </w:tr>
      <w:tr w:rsidR="00A822C3" w:rsidRPr="008430D0" w:rsidTr="00C5304B">
        <w:trPr>
          <w:trHeight w:val="440"/>
        </w:trPr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  <w:lang w:val="nl-NL"/>
              </w:rPr>
            </w:pPr>
            <w:r w:rsidRPr="008430D0">
              <w:rPr>
                <w:lang w:val="nl-NL"/>
              </w:rPr>
              <w:t>2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4DB2" w:rsidRDefault="00504DB2" w:rsidP="00504DB2">
            <w:pPr>
              <w:spacing w:line="276" w:lineRule="auto"/>
              <w:rPr>
                <w:lang w:val="it-IT"/>
              </w:rPr>
            </w:pPr>
            <w:r>
              <w:rPr>
                <w:lang w:val="it-IT"/>
              </w:rPr>
              <w:t xml:space="preserve">+5- 6- 1911: </w:t>
            </w:r>
            <w:r w:rsidR="00D402CC">
              <w:rPr>
                <w:lang w:val="it-IT"/>
              </w:rPr>
              <w:t>Bác Hồ</w:t>
            </w:r>
            <w:r>
              <w:rPr>
                <w:lang w:val="it-IT"/>
              </w:rPr>
              <w:t xml:space="preserve"> ra đi tìm đường cứu nước</w:t>
            </w:r>
          </w:p>
          <w:p w:rsidR="00504DB2" w:rsidRDefault="00504DB2" w:rsidP="00504DB2">
            <w:pPr>
              <w:spacing w:line="276" w:lineRule="auto"/>
              <w:rPr>
                <w:lang w:val="it-IT"/>
              </w:rPr>
            </w:pPr>
            <w:r>
              <w:rPr>
                <w:lang w:val="it-IT"/>
              </w:rPr>
              <w:t>+3- 2- 1930: Đảng Cộng sản Việt Nam ra đời</w:t>
            </w:r>
          </w:p>
          <w:p w:rsidR="00A822C3" w:rsidRDefault="00504DB2" w:rsidP="00504DB2">
            <w:pPr>
              <w:spacing w:line="276" w:lineRule="auto"/>
              <w:rPr>
                <w:lang w:val="it-IT"/>
              </w:rPr>
            </w:pPr>
            <w:r>
              <w:rPr>
                <w:lang w:val="it-IT"/>
              </w:rPr>
              <w:t>+ 2- 9- 1945: Bác Hồ đọc Tuyên ngôn Độc lập</w:t>
            </w:r>
            <w:r w:rsidRPr="008430D0">
              <w:rPr>
                <w:lang w:val="it-IT"/>
              </w:rPr>
              <w:t xml:space="preserve"> </w:t>
            </w:r>
          </w:p>
          <w:p w:rsidR="00200D49" w:rsidRPr="008430D0" w:rsidRDefault="00200D49" w:rsidP="00504DB2">
            <w:pPr>
              <w:spacing w:line="276" w:lineRule="auto"/>
              <w:rPr>
                <w:b/>
                <w:lang w:val="it-IT"/>
              </w:rPr>
            </w:pPr>
            <w:r>
              <w:rPr>
                <w:lang w:val="it-IT"/>
              </w:rPr>
              <w:t>+ 19/8/1945: Kỷ niệm Cách mạng tháng Tám của nước ta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CE50A4" w:rsidRDefault="00CE50A4" w:rsidP="00E07088">
            <w:pPr>
              <w:spacing w:line="276" w:lineRule="auto"/>
              <w:jc w:val="center"/>
            </w:pPr>
            <w:r w:rsidRPr="00CE50A4">
              <w:t>1,</w:t>
            </w:r>
            <w:r w:rsidR="00200D49">
              <w:t>0</w:t>
            </w:r>
          </w:p>
        </w:tc>
        <w:tc>
          <w:tcPr>
            <w:tcW w:w="228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</w:rPr>
            </w:pPr>
          </w:p>
          <w:p w:rsidR="00A822C3" w:rsidRPr="008430D0" w:rsidRDefault="00504DB2" w:rsidP="00C5304B">
            <w:pPr>
              <w:spacing w:line="276" w:lineRule="auto"/>
              <w:rPr>
                <w:b/>
              </w:rPr>
            </w:pPr>
            <w:r>
              <w:t>Điền đúng</w:t>
            </w:r>
            <w:r w:rsidRPr="008430D0">
              <w:t xml:space="preserve"> mỗi ý được 0,</w:t>
            </w:r>
            <w:r w:rsidR="00200D49">
              <w:t>2</w:t>
            </w:r>
            <w:r w:rsidR="00D402CC">
              <w:t>5</w:t>
            </w:r>
            <w:r w:rsidRPr="008430D0">
              <w:t xml:space="preserve"> điểm</w:t>
            </w:r>
          </w:p>
        </w:tc>
      </w:tr>
      <w:tr w:rsidR="00A822C3" w:rsidRPr="008430D0" w:rsidTr="00C5304B">
        <w:trPr>
          <w:trHeight w:val="368"/>
        </w:trPr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  <w:lang w:val="nl-NL"/>
              </w:rPr>
            </w:pPr>
            <w:r w:rsidRPr="008430D0">
              <w:rPr>
                <w:lang w:val="nl-NL"/>
              </w:rPr>
              <w:t>3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F02AFE" w:rsidP="00C5304B">
            <w:pPr>
              <w:spacing w:line="276" w:lineRule="auto"/>
              <w:rPr>
                <w:b/>
                <w:lang w:val="it-IT"/>
              </w:rPr>
            </w:pPr>
            <w:r>
              <w:rPr>
                <w:lang w:val="it-IT"/>
              </w:rPr>
              <w:t>C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D402CC" w:rsidP="00E07088">
            <w:pPr>
              <w:spacing w:line="276" w:lineRule="auto"/>
              <w:jc w:val="center"/>
              <w:rPr>
                <w:b/>
              </w:rPr>
            </w:pPr>
            <w:r>
              <w:t>0,5</w:t>
            </w:r>
          </w:p>
        </w:tc>
        <w:tc>
          <w:tcPr>
            <w:tcW w:w="228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</w:rPr>
            </w:pPr>
          </w:p>
        </w:tc>
      </w:tr>
      <w:tr w:rsidR="00A822C3" w:rsidRPr="008430D0" w:rsidTr="00C5304B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  <w:lang w:val="nl-NL"/>
              </w:rPr>
            </w:pPr>
            <w:r w:rsidRPr="008430D0">
              <w:rPr>
                <w:lang w:val="nl-NL"/>
              </w:rPr>
              <w:t>4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676EFC" w:rsidRDefault="00200D49" w:rsidP="00C5304B">
            <w:pPr>
              <w:spacing w:line="264" w:lineRule="auto"/>
              <w:rPr>
                <w:lang w:val="nl-NL"/>
              </w:rPr>
            </w:pPr>
            <w:r>
              <w:rPr>
                <w:lang w:val="nl-NL"/>
              </w:rPr>
              <w:t>C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40151B" w:rsidP="00D402CC">
            <w:pPr>
              <w:spacing w:line="276" w:lineRule="auto"/>
              <w:rPr>
                <w:b/>
              </w:rPr>
            </w:pPr>
            <w:r>
              <w:t xml:space="preserve">   </w:t>
            </w:r>
            <w:r w:rsidR="00D402CC">
              <w:t>0,5</w:t>
            </w:r>
          </w:p>
        </w:tc>
        <w:tc>
          <w:tcPr>
            <w:tcW w:w="228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</w:rPr>
            </w:pPr>
          </w:p>
        </w:tc>
      </w:tr>
      <w:tr w:rsidR="00A822C3" w:rsidRPr="008430D0" w:rsidTr="00C5304B">
        <w:trPr>
          <w:trHeight w:val="1271"/>
        </w:trPr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DE31D5" w:rsidP="00C5304B">
            <w:pPr>
              <w:spacing w:line="276" w:lineRule="auto"/>
              <w:rPr>
                <w:b/>
                <w:lang w:val="nl-NL"/>
              </w:rPr>
            </w:pPr>
            <w:r>
              <w:rPr>
                <w:lang w:val="nl-NL"/>
              </w:rPr>
              <w:t>5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C5304B">
            <w:pPr>
              <w:spacing w:line="276" w:lineRule="auto"/>
              <w:rPr>
                <w:b/>
              </w:rPr>
            </w:pPr>
            <w:r w:rsidRPr="008430D0">
              <w:rPr>
                <w:lang w:val="it-IT"/>
              </w:rPr>
              <w:t xml:space="preserve">Thứ tự điền: </w:t>
            </w:r>
            <w:r w:rsidR="00DE31D5" w:rsidRPr="00A625DF">
              <w:rPr>
                <w:bCs/>
              </w:rPr>
              <w:t>Đ- S- Đ- Đ- S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E07088">
            <w:pPr>
              <w:spacing w:line="276" w:lineRule="auto"/>
              <w:jc w:val="center"/>
              <w:rPr>
                <w:b/>
              </w:rPr>
            </w:pPr>
            <w:r w:rsidRPr="008430D0">
              <w:t>1</w:t>
            </w:r>
            <w:r w:rsidR="00CE50A4">
              <w:t>,5</w:t>
            </w:r>
          </w:p>
        </w:tc>
        <w:tc>
          <w:tcPr>
            <w:tcW w:w="228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DE31D5">
            <w:pPr>
              <w:spacing w:line="276" w:lineRule="auto"/>
              <w:rPr>
                <w:b/>
              </w:rPr>
            </w:pPr>
            <w:r w:rsidRPr="008430D0">
              <w:t xml:space="preserve">Điền đúng  như đáp án </w:t>
            </w:r>
            <w:r>
              <w:t xml:space="preserve">mỗi ý </w:t>
            </w:r>
            <w:r w:rsidRPr="008430D0">
              <w:t xml:space="preserve">được </w:t>
            </w:r>
            <w:r w:rsidR="00DE31D5">
              <w:t>0,3</w:t>
            </w:r>
            <w:r w:rsidRPr="008430D0">
              <w:t xml:space="preserve"> điểm</w:t>
            </w:r>
          </w:p>
        </w:tc>
      </w:tr>
      <w:tr w:rsidR="00A822C3" w:rsidRPr="008430D0" w:rsidTr="00C5304B">
        <w:trPr>
          <w:trHeight w:val="501"/>
        </w:trPr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DE31D5" w:rsidP="00C5304B">
            <w:pPr>
              <w:spacing w:line="276" w:lineRule="auto"/>
              <w:rPr>
                <w:b/>
                <w:lang w:val="nl-NL"/>
              </w:rPr>
            </w:pPr>
            <w:r>
              <w:rPr>
                <w:lang w:val="nl-NL"/>
              </w:rPr>
              <w:t>6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DE31D5" w:rsidP="00C5304B">
            <w:pPr>
              <w:spacing w:line="276" w:lineRule="auto"/>
              <w:rPr>
                <w:b/>
              </w:rPr>
            </w:pPr>
            <w:r w:rsidRPr="00BB3A5A">
              <w:t xml:space="preserve">Thứ tự các từ cần điền: </w:t>
            </w:r>
            <w:r>
              <w:t>Biên giới</w:t>
            </w:r>
            <w:r w:rsidRPr="00BB3A5A">
              <w:t xml:space="preserve"> </w:t>
            </w:r>
            <w:r>
              <w:t>- thắng lợi-</w:t>
            </w:r>
            <w:r w:rsidRPr="00BB3A5A">
              <w:t xml:space="preserve"> </w:t>
            </w:r>
            <w:r>
              <w:t>củng cố</w:t>
            </w:r>
            <w:r w:rsidRPr="00BB3A5A">
              <w:t xml:space="preserve"> - </w:t>
            </w:r>
            <w:r>
              <w:t>mở rộng</w:t>
            </w:r>
            <w:r w:rsidRPr="00BB3A5A">
              <w:t xml:space="preserve"> </w:t>
            </w:r>
            <w:r>
              <w:t>-</w:t>
            </w:r>
            <w:r w:rsidRPr="00BB3A5A">
              <w:t xml:space="preserve"> </w:t>
            </w:r>
            <w:r>
              <w:t>chủ động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E07088">
            <w:pPr>
              <w:spacing w:line="276" w:lineRule="auto"/>
              <w:jc w:val="center"/>
              <w:rPr>
                <w:b/>
              </w:rPr>
            </w:pPr>
            <w:r w:rsidRPr="008430D0">
              <w:t>1</w:t>
            </w:r>
            <w:r w:rsidR="00DE31D5">
              <w:t>,</w:t>
            </w:r>
            <w:r w:rsidR="00200D49">
              <w:t>0</w:t>
            </w:r>
          </w:p>
        </w:tc>
        <w:tc>
          <w:tcPr>
            <w:tcW w:w="228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200D49" w:rsidP="00C5304B">
            <w:pPr>
              <w:spacing w:line="276" w:lineRule="auto"/>
              <w:rPr>
                <w:b/>
              </w:rPr>
            </w:pPr>
            <w:r w:rsidRPr="008430D0">
              <w:t xml:space="preserve">Điền đúng  như đáp án </w:t>
            </w:r>
            <w:r>
              <w:t xml:space="preserve">mỗi ý </w:t>
            </w:r>
            <w:r w:rsidRPr="008430D0">
              <w:t xml:space="preserve">được </w:t>
            </w:r>
            <w:r>
              <w:t>0,2</w:t>
            </w:r>
            <w:r w:rsidRPr="008430D0">
              <w:t xml:space="preserve"> điểm</w:t>
            </w:r>
          </w:p>
        </w:tc>
      </w:tr>
      <w:tr w:rsidR="00A822C3" w:rsidRPr="008430D0" w:rsidTr="00200D49">
        <w:trPr>
          <w:trHeight w:val="491"/>
        </w:trPr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DE31D5" w:rsidP="00C5304B">
            <w:pPr>
              <w:spacing w:line="276" w:lineRule="auto"/>
              <w:rPr>
                <w:b/>
                <w:lang w:val="nl-NL"/>
              </w:rPr>
            </w:pPr>
            <w:r>
              <w:rPr>
                <w:lang w:val="nl-NL"/>
              </w:rPr>
              <w:t>7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0D49" w:rsidRPr="00AC1CDA" w:rsidRDefault="00200D49" w:rsidP="00200D49">
            <w:pPr>
              <w:spacing w:line="276" w:lineRule="auto"/>
              <w:jc w:val="both"/>
              <w:rPr>
                <w:b/>
                <w:bCs/>
                <w:i/>
                <w:spacing w:val="-8"/>
                <w:lang w:val="pt-BR"/>
              </w:rPr>
            </w:pPr>
            <w:r>
              <w:rPr>
                <w:spacing w:val="-8"/>
                <w:lang w:val="nb-NO"/>
              </w:rPr>
              <w:t>Đại hội đại biểu toàn quốc lần thứ II của Đảng đề ra nhiệm vụ cho cách mạng Việt Nam là:</w:t>
            </w:r>
          </w:p>
          <w:p w:rsidR="00200D49" w:rsidRPr="00CA793A" w:rsidRDefault="00200D49" w:rsidP="00200D49">
            <w:pPr>
              <w:spacing w:line="440" w:lineRule="exact"/>
              <w:rPr>
                <w:sz w:val="24"/>
                <w:szCs w:val="24"/>
              </w:rPr>
            </w:pPr>
            <w:r>
              <w:rPr>
                <w:color w:val="000000"/>
              </w:rPr>
              <w:t>-</w:t>
            </w:r>
            <w:r w:rsidRPr="00CA793A">
              <w:rPr>
                <w:color w:val="000000"/>
              </w:rPr>
              <w:t xml:space="preserve"> </w:t>
            </w:r>
            <w:r>
              <w:rPr>
                <w:spacing w:val="-8"/>
                <w:lang w:val="nb-NO"/>
              </w:rPr>
              <w:t>Phải phát triển tinh thần yêu nước.</w:t>
            </w:r>
          </w:p>
          <w:p w:rsidR="00200D49" w:rsidRDefault="00200D49" w:rsidP="00200D49">
            <w:pPr>
              <w:spacing w:line="440" w:lineRule="exact"/>
              <w:rPr>
                <w:sz w:val="24"/>
                <w:szCs w:val="24"/>
              </w:rPr>
            </w:pPr>
            <w:r>
              <w:rPr>
                <w:color w:val="000000"/>
              </w:rPr>
              <w:t>-</w:t>
            </w:r>
            <w:r w:rsidRPr="00CA793A">
              <w:rPr>
                <w:color w:val="000000"/>
              </w:rPr>
              <w:t xml:space="preserve"> </w:t>
            </w:r>
            <w:r>
              <w:rPr>
                <w:spacing w:val="-8"/>
                <w:lang w:val="nb-NO"/>
              </w:rPr>
              <w:t>Đẩy mạnh thi đua</w:t>
            </w:r>
            <w:r w:rsidRPr="00CA793A">
              <w:rPr>
                <w:color w:val="000000"/>
              </w:rPr>
              <w:t>.</w:t>
            </w:r>
          </w:p>
          <w:p w:rsidR="00A822C3" w:rsidRPr="00DE31D5" w:rsidRDefault="00200D49" w:rsidP="00DE31D5">
            <w:pPr>
              <w:spacing w:line="440" w:lineRule="exact"/>
              <w:rPr>
                <w:sz w:val="24"/>
                <w:szCs w:val="24"/>
              </w:rPr>
            </w:pPr>
            <w:r w:rsidRPr="00200D49">
              <w:rPr>
                <w:b/>
                <w:sz w:val="24"/>
                <w:szCs w:val="24"/>
              </w:rPr>
              <w:t xml:space="preserve">- </w:t>
            </w:r>
            <w:r>
              <w:rPr>
                <w:spacing w:val="-8"/>
                <w:lang w:val="nb-NO"/>
              </w:rPr>
              <w:t>Chia ruộng đất cho nông dân.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822C3" w:rsidRPr="008430D0" w:rsidRDefault="00A822C3" w:rsidP="00200D49">
            <w:pPr>
              <w:spacing w:line="276" w:lineRule="auto"/>
              <w:jc w:val="center"/>
              <w:rPr>
                <w:b/>
              </w:rPr>
            </w:pPr>
            <w:r w:rsidRPr="008430D0">
              <w:t>1</w:t>
            </w:r>
            <w:r w:rsidR="00200D49">
              <w:t>,5</w:t>
            </w:r>
          </w:p>
        </w:tc>
        <w:tc>
          <w:tcPr>
            <w:tcW w:w="228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822C3" w:rsidRPr="00200D49" w:rsidRDefault="00200D49" w:rsidP="00200D49">
            <w:pPr>
              <w:spacing w:line="276" w:lineRule="auto"/>
              <w:jc w:val="center"/>
            </w:pPr>
            <w:r w:rsidRPr="00200D49">
              <w:t>Mỗi ý đúng được 0,5 điểm</w:t>
            </w:r>
          </w:p>
        </w:tc>
      </w:tr>
      <w:tr w:rsidR="00A822C3" w:rsidRPr="008430D0" w:rsidTr="00C5304B">
        <w:trPr>
          <w:trHeight w:val="501"/>
        </w:trPr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DE31D5" w:rsidP="00C5304B">
            <w:pPr>
              <w:spacing w:line="276" w:lineRule="auto"/>
              <w:rPr>
                <w:b/>
                <w:lang w:val="nl-NL"/>
              </w:rPr>
            </w:pPr>
            <w:r>
              <w:rPr>
                <w:lang w:val="nl-NL"/>
              </w:rPr>
              <w:t>8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3F20B8" w:rsidRDefault="00DE31D5" w:rsidP="00C5304B">
            <w:pPr>
              <w:rPr>
                <w:lang w:val="nl-NL"/>
              </w:rPr>
            </w:pPr>
            <w:r w:rsidRPr="00BB3A5A">
              <w:rPr>
                <w:spacing w:val="-6"/>
              </w:rPr>
              <w:t>Có thể nói: Việt Bắc thu - đô</w:t>
            </w:r>
            <w:r w:rsidR="0039790B">
              <w:rPr>
                <w:spacing w:val="-6"/>
              </w:rPr>
              <w:t xml:space="preserve">ng 1947 là "mồ chôn giặc Pháp" </w:t>
            </w:r>
            <w:r w:rsidRPr="00BB3A5A">
              <w:rPr>
                <w:spacing w:val="-6"/>
              </w:rPr>
              <w:t>vì tại đây, giặc Pháp đã bị ta đánh bại, chết nhiều vô kể.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822C3" w:rsidRDefault="00A822C3" w:rsidP="00E07088">
            <w:pPr>
              <w:spacing w:line="276" w:lineRule="auto"/>
              <w:jc w:val="center"/>
            </w:pPr>
          </w:p>
          <w:p w:rsidR="00A822C3" w:rsidRPr="008430D0" w:rsidRDefault="00DE31D5" w:rsidP="00DE31D5">
            <w:pPr>
              <w:spacing w:line="276" w:lineRule="auto"/>
              <w:jc w:val="center"/>
              <w:rPr>
                <w:b/>
              </w:rPr>
            </w:pPr>
            <w:r>
              <w:t>1</w:t>
            </w:r>
          </w:p>
        </w:tc>
        <w:tc>
          <w:tcPr>
            <w:tcW w:w="228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822C3" w:rsidRPr="008430D0" w:rsidRDefault="00A822C3" w:rsidP="00C5304B">
            <w:pPr>
              <w:spacing w:line="276" w:lineRule="auto"/>
              <w:jc w:val="center"/>
              <w:rPr>
                <w:b/>
              </w:rPr>
            </w:pPr>
          </w:p>
        </w:tc>
      </w:tr>
      <w:tr w:rsidR="00A822C3" w:rsidRPr="008430D0" w:rsidTr="003F4A26">
        <w:trPr>
          <w:trHeight w:val="70"/>
        </w:trPr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3F4A26" w:rsidP="00C5304B">
            <w:pPr>
              <w:spacing w:line="276" w:lineRule="auto"/>
              <w:rPr>
                <w:b/>
                <w:lang w:val="nl-NL"/>
              </w:rPr>
            </w:pPr>
            <w:r>
              <w:rPr>
                <w:lang w:val="nl-NL"/>
              </w:rPr>
              <w:t>9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637470" w:rsidRDefault="00EE38BC" w:rsidP="00637470">
            <w:pPr>
              <w:spacing w:line="440" w:lineRule="atLeast"/>
              <w:jc w:val="both"/>
            </w:pPr>
            <w:r>
              <w:t>Huyện Tứ Kỳ</w:t>
            </w:r>
            <w:r w:rsidR="00DE31D5">
              <w:t xml:space="preserve"> có</w:t>
            </w:r>
            <w:r w:rsidR="00DE31D5">
              <w:rPr>
                <w:spacing w:val="-6"/>
              </w:rPr>
              <w:t xml:space="preserve"> nghề thêu ở xã Hưng Đạo,  nghề chiếu cói ở xã An Thanh, nghề đan ở Thị trấn Tứ Kỳ, nghề ren ở xã Quang Khải, Tân Kỳ, nghề làm bánh đa ở xã Đại Hợp…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8430D0" w:rsidRDefault="00A822C3" w:rsidP="00E07088">
            <w:pPr>
              <w:spacing w:line="276" w:lineRule="auto"/>
              <w:jc w:val="center"/>
              <w:rPr>
                <w:b/>
              </w:rPr>
            </w:pPr>
            <w:r w:rsidRPr="008430D0">
              <w:t>1</w:t>
            </w:r>
          </w:p>
        </w:tc>
        <w:tc>
          <w:tcPr>
            <w:tcW w:w="228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822C3" w:rsidRPr="0039790B" w:rsidRDefault="0039790B" w:rsidP="00C5304B">
            <w:pPr>
              <w:spacing w:line="276" w:lineRule="auto"/>
            </w:pPr>
            <w:r w:rsidRPr="0039790B">
              <w:t>HS kể được ít nhất 2 nghề thủ công nổi tiếng ở Tứ Kỳ thì cho điểm tối đa.</w:t>
            </w:r>
          </w:p>
        </w:tc>
      </w:tr>
      <w:tr w:rsidR="003F4A26" w:rsidRPr="008430D0" w:rsidTr="00C5304B">
        <w:trPr>
          <w:trHeight w:val="70"/>
        </w:trPr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F4A26" w:rsidRDefault="003F4A26" w:rsidP="00C5304B">
            <w:pPr>
              <w:spacing w:line="276" w:lineRule="auto"/>
              <w:rPr>
                <w:lang w:val="nl-NL"/>
              </w:rPr>
            </w:pPr>
            <w:r>
              <w:rPr>
                <w:lang w:val="nl-NL"/>
              </w:rPr>
              <w:t>10</w:t>
            </w: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F4A26" w:rsidRPr="003F4A26" w:rsidRDefault="003F4A26" w:rsidP="003F4A26">
            <w:pPr>
              <w:spacing w:line="276" w:lineRule="auto"/>
            </w:pPr>
            <w:r w:rsidRPr="003F4A26">
              <w:t>Các điều kiện để Thành phố Hồ Chí Minh trở thành trung tâm công nghiệp lớn nhất cả nước:</w:t>
            </w:r>
          </w:p>
          <w:p w:rsidR="003F4A26" w:rsidRPr="00BB3A5A" w:rsidRDefault="003F4A26" w:rsidP="003F4A26">
            <w:pPr>
              <w:spacing w:line="276" w:lineRule="auto"/>
            </w:pPr>
            <w:r w:rsidRPr="00BB3A5A">
              <w:t>- Là trung tâm văn hóa, khoa học và kĩ thuật.</w:t>
            </w:r>
          </w:p>
          <w:p w:rsidR="003F4A26" w:rsidRPr="00BB3A5A" w:rsidRDefault="003F4A26" w:rsidP="003F4A26">
            <w:pPr>
              <w:spacing w:line="276" w:lineRule="auto"/>
            </w:pPr>
            <w:r w:rsidRPr="00BB3A5A">
              <w:t>- Ở gần vùng nhiều lương thực, thực phẩm.</w:t>
            </w:r>
          </w:p>
          <w:p w:rsidR="003F4A26" w:rsidRPr="00BB3A5A" w:rsidRDefault="003F4A26" w:rsidP="003F4A26">
            <w:pPr>
              <w:spacing w:line="276" w:lineRule="auto"/>
            </w:pPr>
            <w:r w:rsidRPr="00BB3A5A">
              <w:t>- Giao thông thuận lợi.</w:t>
            </w:r>
          </w:p>
          <w:p w:rsidR="003F4A26" w:rsidRPr="00BB3A5A" w:rsidRDefault="003F4A26" w:rsidP="003F4A26">
            <w:pPr>
              <w:spacing w:line="276" w:lineRule="auto"/>
            </w:pPr>
            <w:r w:rsidRPr="00BB3A5A">
              <w:t>- Dân cư đông đúc, người lao động có trình độ</w:t>
            </w:r>
            <w:r>
              <w:t xml:space="preserve"> cao.</w:t>
            </w:r>
          </w:p>
          <w:p w:rsidR="003F4A26" w:rsidRDefault="003F4A26" w:rsidP="003F4A26">
            <w:pPr>
              <w:spacing w:line="440" w:lineRule="atLeast"/>
              <w:jc w:val="both"/>
            </w:pPr>
            <w:r w:rsidRPr="00BB3A5A">
              <w:t xml:space="preserve">- </w:t>
            </w:r>
            <w:r>
              <w:t>Có v</w:t>
            </w:r>
            <w:r w:rsidRPr="00BB3A5A">
              <w:t>ốn đầu tư của nước ngoài lớn.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F4A26" w:rsidRPr="008430D0" w:rsidRDefault="003F4A26" w:rsidP="00E07088">
            <w:pPr>
              <w:spacing w:line="276" w:lineRule="auto"/>
              <w:jc w:val="center"/>
            </w:pPr>
            <w:r>
              <w:t>1</w:t>
            </w:r>
            <w:r w:rsidR="00C16390">
              <w:t>,5</w:t>
            </w:r>
          </w:p>
        </w:tc>
        <w:tc>
          <w:tcPr>
            <w:tcW w:w="228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F4A26" w:rsidRPr="008430D0" w:rsidRDefault="00C16390" w:rsidP="00C5304B">
            <w:pPr>
              <w:spacing w:line="276" w:lineRule="auto"/>
              <w:rPr>
                <w:b/>
              </w:rPr>
            </w:pPr>
            <w:r>
              <w:t>Nêu đúng</w:t>
            </w:r>
            <w:r w:rsidRPr="008430D0">
              <w:t xml:space="preserve"> </w:t>
            </w:r>
            <w:r>
              <w:t xml:space="preserve">mỗi ý </w:t>
            </w:r>
            <w:r w:rsidRPr="008430D0">
              <w:t xml:space="preserve">được </w:t>
            </w:r>
            <w:r w:rsidR="00F75331">
              <w:t>0,3</w:t>
            </w:r>
            <w:r w:rsidRPr="008430D0">
              <w:t xml:space="preserve"> điểm</w:t>
            </w:r>
          </w:p>
        </w:tc>
      </w:tr>
    </w:tbl>
    <w:p w:rsidR="008F49FA" w:rsidRDefault="008F49FA" w:rsidP="008F49FA">
      <w:pPr>
        <w:spacing w:line="276" w:lineRule="auto"/>
        <w:rPr>
          <w:lang w:val="nl-NL"/>
        </w:rPr>
      </w:pPr>
    </w:p>
    <w:p w:rsidR="008F49FA" w:rsidRDefault="008F49FA"/>
    <w:sectPr w:rsidR="008F49FA" w:rsidSect="0079275E">
      <w:pgSz w:w="11907" w:h="16840" w:code="9"/>
      <w:pgMar w:top="851" w:right="851" w:bottom="851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6C46" w:rsidRDefault="00176C46" w:rsidP="0019484B">
      <w:r>
        <w:separator/>
      </w:r>
    </w:p>
  </w:endnote>
  <w:endnote w:type="continuationSeparator" w:id="0">
    <w:p w:rsidR="00176C46" w:rsidRDefault="00176C46" w:rsidP="001948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6C46" w:rsidRDefault="00176C46" w:rsidP="0019484B">
      <w:r>
        <w:separator/>
      </w:r>
    </w:p>
  </w:footnote>
  <w:footnote w:type="continuationSeparator" w:id="0">
    <w:p w:rsidR="00176C46" w:rsidRDefault="00176C46" w:rsidP="001948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065E2"/>
    <w:multiLevelType w:val="multilevel"/>
    <w:tmpl w:val="B06803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8255A1D"/>
    <w:multiLevelType w:val="hybridMultilevel"/>
    <w:tmpl w:val="EA22A9EE"/>
    <w:lvl w:ilvl="0" w:tplc="EFAE71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B03DAF"/>
    <w:multiLevelType w:val="hybridMultilevel"/>
    <w:tmpl w:val="46A69B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635982"/>
    <w:multiLevelType w:val="hybridMultilevel"/>
    <w:tmpl w:val="9042CBBA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720D223F"/>
    <w:multiLevelType w:val="hybridMultilevel"/>
    <w:tmpl w:val="8ACE68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590584"/>
    <w:multiLevelType w:val="hybridMultilevel"/>
    <w:tmpl w:val="9F3E92EE"/>
    <w:lvl w:ilvl="0" w:tplc="6374D024">
      <w:start w:val="1"/>
      <w:numFmt w:val="upperLetter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9275E"/>
    <w:rsid w:val="00007F7E"/>
    <w:rsid w:val="00012102"/>
    <w:rsid w:val="00014372"/>
    <w:rsid w:val="00050D13"/>
    <w:rsid w:val="000571BC"/>
    <w:rsid w:val="00063D3A"/>
    <w:rsid w:val="00072CE0"/>
    <w:rsid w:val="00081F13"/>
    <w:rsid w:val="00083B7C"/>
    <w:rsid w:val="0009360D"/>
    <w:rsid w:val="0009662F"/>
    <w:rsid w:val="000B31AC"/>
    <w:rsid w:val="000B7A19"/>
    <w:rsid w:val="000E11B1"/>
    <w:rsid w:val="000E443A"/>
    <w:rsid w:val="000E555A"/>
    <w:rsid w:val="00104555"/>
    <w:rsid w:val="00111E5B"/>
    <w:rsid w:val="00121B1B"/>
    <w:rsid w:val="00132F43"/>
    <w:rsid w:val="0013474A"/>
    <w:rsid w:val="00176C46"/>
    <w:rsid w:val="001805A5"/>
    <w:rsid w:val="00187F0A"/>
    <w:rsid w:val="0019484B"/>
    <w:rsid w:val="001F6083"/>
    <w:rsid w:val="0020080F"/>
    <w:rsid w:val="00200D49"/>
    <w:rsid w:val="002047D2"/>
    <w:rsid w:val="00216045"/>
    <w:rsid w:val="00235E04"/>
    <w:rsid w:val="002374F2"/>
    <w:rsid w:val="00275346"/>
    <w:rsid w:val="002A5CA0"/>
    <w:rsid w:val="002D0C98"/>
    <w:rsid w:val="002D6795"/>
    <w:rsid w:val="002F391F"/>
    <w:rsid w:val="0030531F"/>
    <w:rsid w:val="00326744"/>
    <w:rsid w:val="0033060A"/>
    <w:rsid w:val="0037012A"/>
    <w:rsid w:val="0037345B"/>
    <w:rsid w:val="003810C5"/>
    <w:rsid w:val="0039790B"/>
    <w:rsid w:val="003C280E"/>
    <w:rsid w:val="003C286C"/>
    <w:rsid w:val="003F4A26"/>
    <w:rsid w:val="0040151B"/>
    <w:rsid w:val="00402BA6"/>
    <w:rsid w:val="0042183F"/>
    <w:rsid w:val="00423715"/>
    <w:rsid w:val="004736A9"/>
    <w:rsid w:val="00476CFF"/>
    <w:rsid w:val="0047707A"/>
    <w:rsid w:val="004B0B2E"/>
    <w:rsid w:val="004B177A"/>
    <w:rsid w:val="004E1445"/>
    <w:rsid w:val="004E64B9"/>
    <w:rsid w:val="00504DB2"/>
    <w:rsid w:val="00515D1F"/>
    <w:rsid w:val="0052472E"/>
    <w:rsid w:val="005413F2"/>
    <w:rsid w:val="005546C2"/>
    <w:rsid w:val="005B0E18"/>
    <w:rsid w:val="005B53D6"/>
    <w:rsid w:val="005C124D"/>
    <w:rsid w:val="006369F4"/>
    <w:rsid w:val="00637470"/>
    <w:rsid w:val="006647ED"/>
    <w:rsid w:val="0069764E"/>
    <w:rsid w:val="006B4644"/>
    <w:rsid w:val="006D416D"/>
    <w:rsid w:val="006D7C0B"/>
    <w:rsid w:val="006E69C7"/>
    <w:rsid w:val="006F219F"/>
    <w:rsid w:val="00710DBB"/>
    <w:rsid w:val="00721072"/>
    <w:rsid w:val="00721E87"/>
    <w:rsid w:val="0079275E"/>
    <w:rsid w:val="007C2CC0"/>
    <w:rsid w:val="0080478C"/>
    <w:rsid w:val="008215D0"/>
    <w:rsid w:val="00841B99"/>
    <w:rsid w:val="0084246C"/>
    <w:rsid w:val="008536BA"/>
    <w:rsid w:val="00860751"/>
    <w:rsid w:val="008748FE"/>
    <w:rsid w:val="00881FD5"/>
    <w:rsid w:val="00883036"/>
    <w:rsid w:val="008A0AF3"/>
    <w:rsid w:val="008B2670"/>
    <w:rsid w:val="008C5E69"/>
    <w:rsid w:val="008E186C"/>
    <w:rsid w:val="008F49FA"/>
    <w:rsid w:val="00917D57"/>
    <w:rsid w:val="009218F7"/>
    <w:rsid w:val="009330DB"/>
    <w:rsid w:val="00936C75"/>
    <w:rsid w:val="00941582"/>
    <w:rsid w:val="009A24A2"/>
    <w:rsid w:val="009D4159"/>
    <w:rsid w:val="009E3466"/>
    <w:rsid w:val="00A2229E"/>
    <w:rsid w:val="00A3720C"/>
    <w:rsid w:val="00A45BE1"/>
    <w:rsid w:val="00A531E6"/>
    <w:rsid w:val="00A602EA"/>
    <w:rsid w:val="00A625DF"/>
    <w:rsid w:val="00A74972"/>
    <w:rsid w:val="00A822C3"/>
    <w:rsid w:val="00AA78A1"/>
    <w:rsid w:val="00AC786B"/>
    <w:rsid w:val="00AE7DD8"/>
    <w:rsid w:val="00AF0D86"/>
    <w:rsid w:val="00AF457E"/>
    <w:rsid w:val="00AF5462"/>
    <w:rsid w:val="00B06847"/>
    <w:rsid w:val="00B341C9"/>
    <w:rsid w:val="00B4008B"/>
    <w:rsid w:val="00B64AE3"/>
    <w:rsid w:val="00B84D4D"/>
    <w:rsid w:val="00B93A80"/>
    <w:rsid w:val="00BE26B7"/>
    <w:rsid w:val="00BE56C5"/>
    <w:rsid w:val="00BF36F0"/>
    <w:rsid w:val="00C16390"/>
    <w:rsid w:val="00C2137C"/>
    <w:rsid w:val="00C21E14"/>
    <w:rsid w:val="00C45081"/>
    <w:rsid w:val="00C468A8"/>
    <w:rsid w:val="00C50B63"/>
    <w:rsid w:val="00C70824"/>
    <w:rsid w:val="00C81299"/>
    <w:rsid w:val="00CB57FC"/>
    <w:rsid w:val="00CE50A4"/>
    <w:rsid w:val="00CF5120"/>
    <w:rsid w:val="00D056BA"/>
    <w:rsid w:val="00D17A44"/>
    <w:rsid w:val="00D402CC"/>
    <w:rsid w:val="00D43DFD"/>
    <w:rsid w:val="00DA1A24"/>
    <w:rsid w:val="00DC217C"/>
    <w:rsid w:val="00DE31D5"/>
    <w:rsid w:val="00DF0754"/>
    <w:rsid w:val="00DF7A1B"/>
    <w:rsid w:val="00E0549A"/>
    <w:rsid w:val="00E07088"/>
    <w:rsid w:val="00E10A45"/>
    <w:rsid w:val="00E17162"/>
    <w:rsid w:val="00E36116"/>
    <w:rsid w:val="00E612B7"/>
    <w:rsid w:val="00E87B83"/>
    <w:rsid w:val="00E90D00"/>
    <w:rsid w:val="00EB01E5"/>
    <w:rsid w:val="00EC72F8"/>
    <w:rsid w:val="00ED3959"/>
    <w:rsid w:val="00ED6C08"/>
    <w:rsid w:val="00EE38BC"/>
    <w:rsid w:val="00EE3FAD"/>
    <w:rsid w:val="00F02AFE"/>
    <w:rsid w:val="00F02CB9"/>
    <w:rsid w:val="00F1226A"/>
    <w:rsid w:val="00F12F93"/>
    <w:rsid w:val="00F239A1"/>
    <w:rsid w:val="00F25733"/>
    <w:rsid w:val="00F61EC5"/>
    <w:rsid w:val="00F75331"/>
    <w:rsid w:val="00F80536"/>
    <w:rsid w:val="00F94002"/>
    <w:rsid w:val="00FC26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4:docId w14:val="364841FB"/>
  <w15:docId w15:val="{5EA4E5CB-B7AB-45B6-AE38-61ED63C07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275E"/>
    <w:rPr>
      <w:rFonts w:eastAsia="Times New Roman" w:cs="Times New Roman"/>
      <w:szCs w:val="28"/>
    </w:rPr>
  </w:style>
  <w:style w:type="paragraph" w:styleId="Heading2">
    <w:name w:val="heading 2"/>
    <w:basedOn w:val="Normal"/>
    <w:link w:val="Heading2Char"/>
    <w:uiPriority w:val="9"/>
    <w:qFormat/>
    <w:rsid w:val="000B31AC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70824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C70824"/>
    <w:rPr>
      <w:b/>
      <w:bCs/>
    </w:rPr>
  </w:style>
  <w:style w:type="character" w:styleId="Emphasis">
    <w:name w:val="Emphasis"/>
    <w:basedOn w:val="DefaultParagraphFont"/>
    <w:uiPriority w:val="20"/>
    <w:qFormat/>
    <w:rsid w:val="00C70824"/>
    <w:rPr>
      <w:i/>
      <w:iCs/>
    </w:rPr>
  </w:style>
  <w:style w:type="paragraph" w:styleId="ListParagraph">
    <w:name w:val="List Paragraph"/>
    <w:basedOn w:val="Normal"/>
    <w:uiPriority w:val="34"/>
    <w:qFormat/>
    <w:rsid w:val="00C70824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BE26B7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B31AC"/>
    <w:rPr>
      <w:rFonts w:eastAsia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31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31A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A1A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9484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9484B"/>
    <w:rPr>
      <w:rFonts w:eastAsia="Times New Roman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19484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9484B"/>
    <w:rPr>
      <w:rFonts w:eastAsia="Times New Roman" w:cs="Times New Roman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374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87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57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0</TotalTime>
  <Pages>4</Pages>
  <Words>1121</Words>
  <Characters>6396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TH Thi tran Tu Ky</cp:lastModifiedBy>
  <cp:revision>130</cp:revision>
  <cp:lastPrinted>2022-12-27T12:21:00Z</cp:lastPrinted>
  <dcterms:created xsi:type="dcterms:W3CDTF">2019-12-24T12:02:00Z</dcterms:created>
  <dcterms:modified xsi:type="dcterms:W3CDTF">2022-12-28T08:02:00Z</dcterms:modified>
</cp:coreProperties>
</file>